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AF157D6" w14:textId="77777777" w:rsidR="008772EC" w:rsidRPr="008560E3" w:rsidRDefault="008772EC" w:rsidP="006F682C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bookmarkStart w:id="0" w:name="_GoBack"/>
      <w:bookmarkEnd w:id="0"/>
      <w:r w:rsidRPr="008560E3">
        <w:rPr>
          <w:rFonts w:ascii="Times New Roman" w:eastAsia="Calibri" w:hAnsi="Times New Roman" w:cs="Times New Roman"/>
          <w:b/>
          <w:sz w:val="24"/>
          <w:szCs w:val="24"/>
        </w:rPr>
        <w:t xml:space="preserve">Chapter </w:t>
      </w:r>
      <w:r>
        <w:rPr>
          <w:rFonts w:ascii="Times New Roman" w:eastAsia="Calibri" w:hAnsi="Times New Roman" w:cs="Times New Roman"/>
          <w:b/>
          <w:sz w:val="24"/>
          <w:szCs w:val="24"/>
        </w:rPr>
        <w:t>3</w:t>
      </w:r>
    </w:p>
    <w:p w14:paraId="07C36937" w14:textId="77777777" w:rsidR="00B6670A" w:rsidRPr="00B6670A" w:rsidRDefault="00B6670A" w:rsidP="006F682C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6670A">
        <w:rPr>
          <w:rFonts w:ascii="Times New Roman" w:hAnsi="Times New Roman" w:cs="Times New Roman"/>
          <w:b/>
          <w:sz w:val="24"/>
          <w:szCs w:val="24"/>
        </w:rPr>
        <w:t xml:space="preserve">Vector-Valued Functions </w:t>
      </w:r>
    </w:p>
    <w:p w14:paraId="6EA811FF" w14:textId="77777777" w:rsidR="00B6670A" w:rsidRDefault="00B6670A" w:rsidP="006F682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6670A">
        <w:rPr>
          <w:rFonts w:ascii="Times New Roman" w:hAnsi="Times New Roman" w:cs="Times New Roman"/>
          <w:b/>
          <w:sz w:val="24"/>
          <w:szCs w:val="24"/>
        </w:rPr>
        <w:t>3.1 Vector-Valued Functions and Space Curves</w:t>
      </w:r>
    </w:p>
    <w:p w14:paraId="40C74FDF" w14:textId="77777777" w:rsidR="000A18CA" w:rsidRDefault="000A18CA" w:rsidP="006F682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94FF35B" w14:textId="77777777" w:rsidR="00BD3FDD" w:rsidRDefault="00BD3FDD" w:rsidP="006F682C">
      <w:pPr>
        <w:rPr>
          <w:rFonts w:ascii="Times New Roman" w:hAnsi="Times New Roman" w:cs="Times New Roman"/>
          <w:b/>
          <w:sz w:val="24"/>
          <w:szCs w:val="24"/>
        </w:rPr>
      </w:pPr>
      <w:r w:rsidRPr="00B2348A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4B37BFA0" w14:textId="77777777" w:rsidR="00B2348A" w:rsidRPr="00B2348A" w:rsidRDefault="00B2348A" w:rsidP="006F682C">
      <w:pPr>
        <w:rPr>
          <w:rFonts w:ascii="Times New Roman" w:hAnsi="Times New Roman" w:cs="Times New Roman"/>
          <w:b/>
          <w:sz w:val="24"/>
          <w:szCs w:val="24"/>
        </w:rPr>
      </w:pPr>
    </w:p>
    <w:p w14:paraId="34BF4799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  <w:position w:val="-10"/>
        </w:rPr>
      </w:pPr>
      <w:r w:rsidRPr="00E702C6">
        <w:rPr>
          <w:rFonts w:cs="Times New Roman"/>
        </w:rPr>
        <w:t>Give the component functions</w:t>
      </w:r>
      <w:r w:rsidRPr="00E702C6">
        <w:rPr>
          <w:rFonts w:cs="Times New Roman"/>
          <w:position w:val="-10"/>
        </w:rPr>
        <w:t xml:space="preserve"> </w:t>
      </w:r>
      <w:r w:rsidRPr="00E702C6">
        <w:rPr>
          <w:rFonts w:cs="Times New Roman"/>
          <w:position w:val="-10"/>
        </w:rPr>
        <w:object w:dxaOrig="859" w:dyaOrig="320" w14:anchorId="19BF0A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6.5pt" o:ole="">
            <v:imagedata r:id="rId7" o:title=""/>
          </v:shape>
          <o:OLEObject Type="Embed" ProgID="Equation.DSMT4" ShapeID="_x0000_i1025" DrawAspect="Content" ObjectID="_1582374931" r:id="rId8"/>
        </w:object>
      </w:r>
      <w:r w:rsidRPr="00E702C6">
        <w:rPr>
          <w:rFonts w:cs="Times New Roman"/>
          <w:position w:val="-10"/>
        </w:rPr>
        <w:t xml:space="preserve"> </w:t>
      </w:r>
      <w:r w:rsidRPr="00E702C6">
        <w:rPr>
          <w:rFonts w:cs="Times New Roman"/>
        </w:rPr>
        <w:t>and</w:t>
      </w:r>
      <w:r w:rsidRPr="00E702C6">
        <w:rPr>
          <w:rFonts w:cs="Times New Roman"/>
          <w:position w:val="-10"/>
        </w:rPr>
        <w:t xml:space="preserve"> </w:t>
      </w:r>
      <w:r w:rsidRPr="00E702C6">
        <w:rPr>
          <w:rFonts w:cs="Times New Roman"/>
          <w:position w:val="-10"/>
        </w:rPr>
        <w:object w:dxaOrig="840" w:dyaOrig="320" w14:anchorId="510310FD">
          <v:shape id="_x0000_i1026" type="#_x0000_t75" style="width:42.75pt;height:16.5pt" o:ole="">
            <v:imagedata r:id="rId9" o:title=""/>
          </v:shape>
          <o:OLEObject Type="Embed" ProgID="Equation.DSMT4" ShapeID="_x0000_i1026" DrawAspect="Content" ObjectID="_1582374932" r:id="rId10"/>
        </w:object>
      </w:r>
      <w:r w:rsidRPr="00E702C6">
        <w:rPr>
          <w:rFonts w:cs="Times New Roman"/>
          <w:position w:val="-10"/>
        </w:rPr>
        <w:t xml:space="preserve"> </w:t>
      </w:r>
      <w:r w:rsidRPr="00E702C6">
        <w:rPr>
          <w:rFonts w:cs="Times New Roman"/>
        </w:rPr>
        <w:t>for the vector-valued function</w:t>
      </w:r>
      <w:r w:rsidRPr="00E702C6">
        <w:rPr>
          <w:rFonts w:cs="Times New Roman"/>
          <w:position w:val="-10"/>
        </w:rPr>
        <w:t xml:space="preserve"> </w:t>
      </w:r>
      <w:r w:rsidRPr="00E702C6">
        <w:rPr>
          <w:rFonts w:cs="Times New Roman"/>
          <w:position w:val="-10"/>
        </w:rPr>
        <w:object w:dxaOrig="2280" w:dyaOrig="320" w14:anchorId="7DAFAC19">
          <v:shape id="_x0000_i1027" type="#_x0000_t75" style="width:114.75pt;height:16.5pt" o:ole="">
            <v:imagedata r:id="rId11" o:title=""/>
          </v:shape>
          <o:OLEObject Type="Embed" ProgID="Equation.DSMT4" ShapeID="_x0000_i1027" DrawAspect="Content" ObjectID="_1582374933" r:id="rId12"/>
        </w:object>
      </w:r>
    </w:p>
    <w:p w14:paraId="292A96B2" w14:textId="77777777" w:rsidR="00BD3FDD" w:rsidRPr="00E702C6" w:rsidRDefault="006F682C" w:rsidP="006F682C">
      <w:pPr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object w:dxaOrig="2580" w:dyaOrig="320" w14:anchorId="576A3464">
          <v:shape id="_x0000_i1028" type="#_x0000_t75" style="width:129pt;height:16.5pt" o:ole="">
            <v:imagedata r:id="rId13" o:title=""/>
          </v:shape>
          <o:OLEObject Type="Embed" ProgID="Equation.DSMT4" ShapeID="_x0000_i1028" DrawAspect="Content" ObjectID="_1582374934" r:id="rId14"/>
        </w:object>
      </w:r>
    </w:p>
    <w:p w14:paraId="61E3E388" w14:textId="77777777" w:rsidR="00504664" w:rsidRPr="00E702C6" w:rsidRDefault="00504664" w:rsidP="006F682C">
      <w:pPr>
        <w:rPr>
          <w:rFonts w:ascii="Times New Roman" w:hAnsi="Times New Roman" w:cs="Times New Roman"/>
          <w:position w:val="-10"/>
          <w:sz w:val="24"/>
          <w:szCs w:val="24"/>
        </w:rPr>
      </w:pPr>
    </w:p>
    <w:p w14:paraId="7E9CD36F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</w:rPr>
        <w:t xml:space="preserve">Given </w:t>
      </w:r>
      <w:r w:rsidRPr="00E702C6">
        <w:rPr>
          <w:rFonts w:cs="Times New Roman"/>
          <w:position w:val="-10"/>
        </w:rPr>
        <w:object w:dxaOrig="2299" w:dyaOrig="320" w14:anchorId="2068BD2B">
          <v:shape id="_x0000_i1029" type="#_x0000_t75" style="width:114.75pt;height:16.5pt" o:ole="">
            <v:imagedata r:id="rId15" o:title=""/>
          </v:shape>
          <o:OLEObject Type="Embed" ProgID="Equation.DSMT4" ShapeID="_x0000_i1029" DrawAspect="Content" ObjectID="_1582374935" r:id="rId16"/>
        </w:object>
      </w:r>
      <w:r w:rsidRPr="00E702C6">
        <w:rPr>
          <w:rFonts w:cs="Times New Roman"/>
        </w:rPr>
        <w:t xml:space="preserve"> find the following values (if possible).</w:t>
      </w:r>
    </w:p>
    <w:p w14:paraId="61685344" w14:textId="77777777" w:rsidR="00BD3FDD" w:rsidRPr="00E702C6" w:rsidRDefault="00BD3FDD" w:rsidP="006F682C">
      <w:pPr>
        <w:pStyle w:val="ListParagraph"/>
        <w:numPr>
          <w:ilvl w:val="0"/>
          <w:numId w:val="3"/>
        </w:numPr>
        <w:rPr>
          <w:rFonts w:cs="Times New Roman"/>
        </w:rPr>
      </w:pPr>
      <w:r w:rsidRPr="00E702C6">
        <w:rPr>
          <w:rFonts w:cs="Times New Roman"/>
          <w:position w:val="-28"/>
        </w:rPr>
        <w:object w:dxaOrig="639" w:dyaOrig="680" w14:anchorId="6D2DD01E">
          <v:shape id="_x0000_i1030" type="#_x0000_t75" style="width:32.25pt;height:34.5pt" o:ole="">
            <v:imagedata r:id="rId17" o:title=""/>
          </v:shape>
          <o:OLEObject Type="Embed" ProgID="Equation.DSMT4" ShapeID="_x0000_i1030" DrawAspect="Content" ObjectID="_1582374936" r:id="rId18"/>
        </w:object>
      </w:r>
    </w:p>
    <w:p w14:paraId="7A4F40F9" w14:textId="77777777" w:rsidR="00BD3FDD" w:rsidRPr="00E702C6" w:rsidRDefault="00BD3FDD" w:rsidP="006F682C">
      <w:pPr>
        <w:pStyle w:val="ListParagraph"/>
        <w:numPr>
          <w:ilvl w:val="0"/>
          <w:numId w:val="3"/>
        </w:numPr>
        <w:rPr>
          <w:rFonts w:cs="Times New Roman"/>
        </w:rPr>
      </w:pPr>
      <w:r w:rsidRPr="00E702C6">
        <w:rPr>
          <w:rFonts w:cs="Times New Roman"/>
          <w:position w:val="-14"/>
        </w:rPr>
        <w:object w:dxaOrig="560" w:dyaOrig="400" w14:anchorId="11960344">
          <v:shape id="_x0000_i1031" type="#_x0000_t75" style="width:29.25pt;height:20.25pt" o:ole="">
            <v:imagedata r:id="rId19" o:title=""/>
          </v:shape>
          <o:OLEObject Type="Embed" ProgID="Equation.DSMT4" ShapeID="_x0000_i1031" DrawAspect="Content" ObjectID="_1582374937" r:id="rId20"/>
        </w:object>
      </w:r>
    </w:p>
    <w:p w14:paraId="4D7C9887" w14:textId="77777777" w:rsidR="00BD3FDD" w:rsidRPr="00E702C6" w:rsidRDefault="00BD3FDD" w:rsidP="006F682C">
      <w:pPr>
        <w:pStyle w:val="ListParagraph"/>
        <w:numPr>
          <w:ilvl w:val="0"/>
          <w:numId w:val="3"/>
        </w:numPr>
        <w:rPr>
          <w:rFonts w:cs="Times New Roman"/>
        </w:rPr>
      </w:pPr>
      <w:r w:rsidRPr="00E702C6">
        <w:rPr>
          <w:rFonts w:cs="Times New Roman"/>
          <w:position w:val="-28"/>
        </w:rPr>
        <w:object w:dxaOrig="639" w:dyaOrig="680" w14:anchorId="4307FEA0">
          <v:shape id="_x0000_i1032" type="#_x0000_t75" style="width:32.25pt;height:34.5pt" o:ole="">
            <v:imagedata r:id="rId21" o:title=""/>
          </v:shape>
          <o:OLEObject Type="Embed" ProgID="Equation.DSMT4" ShapeID="_x0000_i1032" DrawAspect="Content" ObjectID="_1582374938" r:id="rId22"/>
        </w:object>
      </w:r>
    </w:p>
    <w:p w14:paraId="3FF4477D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>a.</w:t>
      </w:r>
      <w:r w:rsidR="00BD3FDD" w:rsidRPr="00E702C6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object w:dxaOrig="1020" w:dyaOrig="380" w14:anchorId="24C01F70">
          <v:shape id="_x0000_i1033" type="#_x0000_t75" style="width:51pt;height:18.75pt" o:ole="">
            <v:imagedata r:id="rId23" o:title=""/>
          </v:shape>
          <o:OLEObject Type="Embed" ProgID="Equation.DSMT4" ShapeID="_x0000_i1033" DrawAspect="Content" ObjectID="_1582374939" r:id="rId24"/>
        </w:object>
      </w:r>
      <w:r w:rsidR="00BD3FDD" w:rsidRPr="00E702C6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sz w:val="24"/>
          <w:szCs w:val="24"/>
        </w:rPr>
        <w:t>b.</w:t>
      </w:r>
      <w:r w:rsidR="00BD3FDD" w:rsidRPr="00E702C6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7982C0F5">
          <v:shape id="_x0000_i1034" type="#_x0000_t75" style="width:51pt;height:20.25pt" o:ole="">
            <v:imagedata r:id="rId25" o:title=""/>
          </v:shape>
          <o:OLEObject Type="Embed" ProgID="Equation.DSMT4" ShapeID="_x0000_i1034" DrawAspect="Content" ObjectID="_1582374940" r:id="rId26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c. Undefined</w:t>
      </w:r>
    </w:p>
    <w:p w14:paraId="19675516" w14:textId="77777777" w:rsidR="00504664" w:rsidRPr="00E702C6" w:rsidRDefault="00504664" w:rsidP="006F682C">
      <w:pPr>
        <w:rPr>
          <w:rFonts w:ascii="Times New Roman" w:hAnsi="Times New Roman" w:cs="Times New Roman"/>
          <w:position w:val="-30"/>
          <w:sz w:val="24"/>
          <w:szCs w:val="24"/>
        </w:rPr>
      </w:pPr>
    </w:p>
    <w:p w14:paraId="2C37FC31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  <w:position w:val="-10"/>
        </w:rPr>
      </w:pPr>
      <w:r w:rsidRPr="00E702C6">
        <w:rPr>
          <w:rFonts w:cs="Times New Roman"/>
        </w:rPr>
        <w:t>Sketch the curve of the vector-valued function</w:t>
      </w:r>
      <w:r w:rsidRPr="00E702C6">
        <w:rPr>
          <w:rFonts w:cs="Times New Roman"/>
          <w:position w:val="-10"/>
        </w:rPr>
        <w:t xml:space="preserve"> </w:t>
      </w:r>
      <w:r w:rsidRPr="00E702C6">
        <w:rPr>
          <w:rFonts w:cs="Times New Roman"/>
          <w:position w:val="-10"/>
        </w:rPr>
        <w:object w:dxaOrig="2240" w:dyaOrig="320" w14:anchorId="28317CD4">
          <v:shape id="_x0000_i1035" type="#_x0000_t75" style="width:111.75pt;height:16.5pt" o:ole="">
            <v:imagedata r:id="rId27" o:title=""/>
          </v:shape>
          <o:OLEObject Type="Embed" ProgID="Equation.DSMT4" ShapeID="_x0000_i1035" DrawAspect="Content" ObjectID="_1582374941" r:id="rId28"/>
        </w:object>
      </w:r>
      <w:r w:rsidRPr="00E702C6">
        <w:rPr>
          <w:rFonts w:cs="Times New Roman"/>
        </w:rPr>
        <w:t xml:space="preserve"> and give the</w:t>
      </w:r>
      <w:r w:rsidRPr="00E702C6">
        <w:rPr>
          <w:rFonts w:cs="Times New Roman"/>
          <w:position w:val="-10"/>
        </w:rPr>
        <w:t xml:space="preserve"> orientation of the curve. Sketch asymptotes as a guide to the graph.</w:t>
      </w:r>
    </w:p>
    <w:p w14:paraId="7AD2BD69" w14:textId="77777777" w:rsidR="00BD3FDD" w:rsidRPr="00E702C6" w:rsidRDefault="006F682C" w:rsidP="006F682C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t xml:space="preserve">Answer: </w:t>
      </w:r>
    </w:p>
    <w:p w14:paraId="01B96EA4" w14:textId="77777777" w:rsidR="00BD3FDD" w:rsidRPr="00E702C6" w:rsidRDefault="00BD3FDD" w:rsidP="006F682C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8E9461" wp14:editId="31DF0C08">
            <wp:extent cx="2552700" cy="1657350"/>
            <wp:effectExtent l="0" t="0" r="0" b="0"/>
            <wp:docPr id="5" name="Picture 5" descr="L:\Clients\Connexions\CONNEX140020_Calculus\05_Art Development\Ch_13\99_Current Art\JPEG\CNX_Calc_Figure_13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 descr="L:\Clients\Connexions\CONNEX140020_Calculus\05_Art Development\Ch_13\99_Current Art\JPEG\CNX_Calc_Figure_13_01_201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6490B" w14:textId="77777777" w:rsidR="00504664" w:rsidRPr="00E702C6" w:rsidRDefault="00504664" w:rsidP="006F682C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4BCFF11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</w:rPr>
        <w:t xml:space="preserve">Evaluate </w:t>
      </w:r>
      <w:r w:rsidRPr="00E702C6">
        <w:rPr>
          <w:rFonts w:cs="Times New Roman"/>
          <w:position w:val="-28"/>
        </w:rPr>
        <w:object w:dxaOrig="2400" w:dyaOrig="680" w14:anchorId="54DD4AA0">
          <v:shape id="_x0000_i1036" type="#_x0000_t75" style="width:120pt;height:34.5pt" o:ole="">
            <v:imagedata r:id="rId30" o:title=""/>
          </v:shape>
          <o:OLEObject Type="Embed" ProgID="Equation.DSMT4" ShapeID="_x0000_i1036" DrawAspect="Content" ObjectID="_1582374942" r:id="rId31"/>
        </w:object>
      </w:r>
    </w:p>
    <w:p w14:paraId="7192185F" w14:textId="77777777" w:rsidR="00BD3FDD" w:rsidRPr="00E702C6" w:rsidRDefault="006F682C" w:rsidP="006F682C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4884AD0C">
          <v:shape id="_x0000_i1037" type="#_x0000_t75" style="width:36.75pt;height:23.25pt" o:ole="">
            <v:imagedata r:id="rId32" o:title=""/>
          </v:shape>
          <o:OLEObject Type="Embed" ProgID="Equation.DSMT4" ShapeID="_x0000_i1037" DrawAspect="Content" ObjectID="_1582374943" r:id="rId33"/>
        </w:object>
      </w:r>
    </w:p>
    <w:p w14:paraId="0CBDF59E" w14:textId="77777777" w:rsidR="00504664" w:rsidRPr="00E702C6" w:rsidRDefault="00504664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sz w:val="24"/>
          <w:szCs w:val="24"/>
        </w:rPr>
        <w:br w:type="page"/>
      </w:r>
    </w:p>
    <w:p w14:paraId="6E8460AC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</w:rPr>
        <w:lastRenderedPageBreak/>
        <w:t xml:space="preserve">Given the vector-valued function </w:t>
      </w:r>
      <w:r w:rsidRPr="00E702C6">
        <w:rPr>
          <w:rFonts w:cs="Times New Roman"/>
          <w:position w:val="-14"/>
        </w:rPr>
        <w:object w:dxaOrig="1939" w:dyaOrig="400" w14:anchorId="24EF85CB">
          <v:shape id="_x0000_i1038" type="#_x0000_t75" style="width:95.25pt;height:23.25pt" o:ole="">
            <v:imagedata r:id="rId34" o:title=""/>
          </v:shape>
          <o:OLEObject Type="Embed" ProgID="Equation.DSMT4" ShapeID="_x0000_i1038" DrawAspect="Content" ObjectID="_1582374944" r:id="rId35"/>
        </w:object>
      </w:r>
      <w:r w:rsidRPr="00E702C6">
        <w:rPr>
          <w:rFonts w:cs="Times New Roman"/>
        </w:rPr>
        <w:t xml:space="preserve"> find the following values: </w:t>
      </w:r>
    </w:p>
    <w:p w14:paraId="677DA21D" w14:textId="77777777" w:rsidR="00BD3FDD" w:rsidRPr="00E702C6" w:rsidRDefault="00BD3FDD" w:rsidP="006F682C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ind w:left="720"/>
        <w:rPr>
          <w:rFonts w:cs="Times New Roman"/>
        </w:rPr>
      </w:pPr>
      <w:r w:rsidRPr="00E702C6">
        <w:rPr>
          <w:rFonts w:cs="Times New Roman"/>
          <w:position w:val="-46"/>
        </w:rPr>
        <w:t xml:space="preserve"> </w:t>
      </w:r>
      <w:r w:rsidRPr="00E702C6">
        <w:rPr>
          <w:rFonts w:cs="Times New Roman"/>
          <w:position w:val="-46"/>
        </w:rPr>
        <w:object w:dxaOrig="840" w:dyaOrig="700" w14:anchorId="13EC8DD2">
          <v:shape id="_x0000_i1039" type="#_x0000_t75" style="width:42.75pt;height:36.75pt" o:ole="">
            <v:imagedata r:id="rId36" o:title=""/>
          </v:shape>
          <o:OLEObject Type="Embed" ProgID="Equation.DSMT4" ShapeID="_x0000_i1039" DrawAspect="Content" ObjectID="_1582374945" r:id="rId37"/>
        </w:object>
      </w:r>
    </w:p>
    <w:p w14:paraId="59C127A6" w14:textId="77777777" w:rsidR="00BD3FDD" w:rsidRPr="00E702C6" w:rsidRDefault="00BD3FDD" w:rsidP="006F682C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ind w:left="720"/>
        <w:rPr>
          <w:rFonts w:cs="Times New Roman"/>
        </w:rPr>
      </w:pPr>
      <w:r w:rsidRPr="00E702C6">
        <w:rPr>
          <w:rFonts w:cs="Times New Roman"/>
          <w:position w:val="-28"/>
        </w:rPr>
        <w:object w:dxaOrig="639" w:dyaOrig="680" w14:anchorId="7509794B">
          <v:shape id="_x0000_i1040" type="#_x0000_t75" style="width:29.25pt;height:36.75pt" o:ole="">
            <v:imagedata r:id="rId38" o:title=""/>
          </v:shape>
          <o:OLEObject Type="Embed" ProgID="Equation.DSMT4" ShapeID="_x0000_i1040" DrawAspect="Content" ObjectID="_1582374946" r:id="rId39"/>
        </w:object>
      </w:r>
    </w:p>
    <w:p w14:paraId="621AE178" w14:textId="77777777" w:rsidR="00BD3FDD" w:rsidRPr="00E702C6" w:rsidRDefault="00BD3FDD" w:rsidP="006F682C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ind w:left="720"/>
        <w:rPr>
          <w:rFonts w:cs="Times New Roman"/>
        </w:rPr>
      </w:pPr>
      <w:r w:rsidRPr="00E702C6">
        <w:rPr>
          <w:rFonts w:cs="Times New Roman"/>
        </w:rPr>
        <w:t xml:space="preserve">Is </w:t>
      </w:r>
      <w:r w:rsidRPr="00E702C6">
        <w:rPr>
          <w:rFonts w:cs="Times New Roman"/>
          <w:position w:val="-10"/>
        </w:rPr>
        <w:object w:dxaOrig="420" w:dyaOrig="320" w14:anchorId="077F2172">
          <v:shape id="_x0000_i1041" type="#_x0000_t75" style="width:23.25pt;height:14.25pt" o:ole="">
            <v:imagedata r:id="rId40" o:title=""/>
          </v:shape>
          <o:OLEObject Type="Embed" ProgID="Equation.DSMT4" ShapeID="_x0000_i1041" DrawAspect="Content" ObjectID="_1582374947" r:id="rId41"/>
        </w:object>
      </w:r>
      <w:r w:rsidRPr="00E702C6">
        <w:rPr>
          <w:rFonts w:cs="Times New Roman"/>
        </w:rPr>
        <w:t xml:space="preserve"> continuous at </w:t>
      </w:r>
      <w:r w:rsidRPr="00E702C6">
        <w:rPr>
          <w:rFonts w:cs="Times New Roman"/>
          <w:position w:val="-24"/>
        </w:rPr>
        <w:object w:dxaOrig="700" w:dyaOrig="620" w14:anchorId="3332B4CF">
          <v:shape id="_x0000_i1042" type="#_x0000_t75" style="width:35.25pt;height:29.25pt" o:ole="">
            <v:imagedata r:id="rId42" o:title=""/>
          </v:shape>
          <o:OLEObject Type="Embed" ProgID="Equation.DSMT4" ShapeID="_x0000_i1042" DrawAspect="Content" ObjectID="_1582374948" r:id="rId43"/>
        </w:object>
      </w:r>
    </w:p>
    <w:p w14:paraId="3C48B473" w14:textId="77777777" w:rsidR="00BD3FDD" w:rsidRPr="00E702C6" w:rsidRDefault="00BD3FDD" w:rsidP="006F682C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ind w:left="720"/>
        <w:rPr>
          <w:rFonts w:cs="Times New Roman"/>
        </w:rPr>
      </w:pPr>
      <w:r w:rsidRPr="00E702C6">
        <w:rPr>
          <w:rFonts w:cs="Times New Roman"/>
        </w:rPr>
        <w:t xml:space="preserve">Graph </w:t>
      </w:r>
      <w:r w:rsidRPr="00E702C6">
        <w:rPr>
          <w:rFonts w:cs="Times New Roman"/>
          <w:position w:val="-10"/>
        </w:rPr>
        <w:object w:dxaOrig="480" w:dyaOrig="320" w14:anchorId="3B4F2AFD">
          <v:shape id="_x0000_i1043" type="#_x0000_t75" style="width:23.25pt;height:16.5pt" o:ole="">
            <v:imagedata r:id="rId44" o:title=""/>
          </v:shape>
          <o:OLEObject Type="Embed" ProgID="Equation.DSMT4" ShapeID="_x0000_i1043" DrawAspect="Content" ObjectID="_1582374949" r:id="rId45"/>
        </w:object>
      </w:r>
    </w:p>
    <w:p w14:paraId="4C3F8348" w14:textId="77777777" w:rsidR="00BD3FDD" w:rsidRPr="00E702C6" w:rsidRDefault="006F682C" w:rsidP="006F682C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>a.</w:t>
      </w:r>
      <w:r w:rsidR="00BD3FDD" w:rsidRPr="00E702C6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position w:val="-34"/>
          <w:sz w:val="24"/>
          <w:szCs w:val="24"/>
        </w:rPr>
        <w:object w:dxaOrig="1300" w:dyaOrig="800" w14:anchorId="6730F1D1">
          <v:shape id="_x0000_i1044" type="#_x0000_t75" style="width:67.5pt;height:43.5pt" o:ole="">
            <v:imagedata r:id="rId46" o:title=""/>
          </v:shape>
          <o:OLEObject Type="Embed" ProgID="Equation.DSMT4" ShapeID="_x0000_i1044" DrawAspect="Content" ObjectID="_1582374950" r:id="rId47"/>
        </w:object>
      </w:r>
      <w:r w:rsidR="00BD3FDD" w:rsidRPr="00E702C6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sz w:val="24"/>
          <w:szCs w:val="24"/>
        </w:rPr>
        <w:t>b.</w:t>
      </w:r>
      <w:r w:rsidR="00BD3FDD" w:rsidRPr="00E702C6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position w:val="-34"/>
          <w:sz w:val="24"/>
          <w:szCs w:val="24"/>
        </w:rPr>
        <w:object w:dxaOrig="1120" w:dyaOrig="800" w14:anchorId="5BB9CAD2">
          <v:shape id="_x0000_i1045" type="#_x0000_t75" style="width:53.25pt;height:43.5pt" o:ole="">
            <v:imagedata r:id="rId48" o:title=""/>
          </v:shape>
          <o:OLEObject Type="Embed" ProgID="Equation.DSMT4" ShapeID="_x0000_i1045" DrawAspect="Content" ObjectID="_1582374951" r:id="rId49"/>
        </w:object>
      </w:r>
      <w:r w:rsidR="00BD3FDD" w:rsidRPr="00E702C6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sz w:val="24"/>
          <w:szCs w:val="24"/>
        </w:rPr>
        <w:t>c.</w:t>
      </w:r>
      <w:r w:rsidR="00BD3FDD" w:rsidRPr="00E702C6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Yes, the limit as </w:t>
      </w:r>
      <w:proofErr w:type="spellStart"/>
      <w:r w:rsidR="00BD3FDD" w:rsidRPr="00E702C6">
        <w:rPr>
          <w:rFonts w:ascii="Times New Roman" w:hAnsi="Times New Roman" w:cs="Times New Roman"/>
          <w:i/>
          <w:sz w:val="24"/>
          <w:szCs w:val="24"/>
        </w:rPr>
        <w:t>t</w:t>
      </w:r>
      <w:proofErr w:type="spellEnd"/>
      <w:r w:rsidR="00BD3FDD" w:rsidRPr="00E702C6">
        <w:rPr>
          <w:rFonts w:ascii="Times New Roman" w:hAnsi="Times New Roman" w:cs="Times New Roman"/>
          <w:sz w:val="24"/>
          <w:szCs w:val="24"/>
        </w:rPr>
        <w:t xml:space="preserve"> approaches 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object w:dxaOrig="400" w:dyaOrig="340" w14:anchorId="01A6C9B6">
          <v:shape id="_x0000_i1046" type="#_x0000_t75" style="width:20.25pt;height:16.5pt" o:ole="">
            <v:imagedata r:id="rId50" o:title=""/>
          </v:shape>
          <o:OLEObject Type="Embed" ProgID="Equation.DSMT4" ShapeID="_x0000_i1046" DrawAspect="Content" ObjectID="_1582374952" r:id="rId51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is equal to </w:t>
      </w:r>
      <w:r w:rsidR="00BD3FDD" w:rsidRPr="00E702C6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76950269">
          <v:shape id="_x0000_i1047" type="#_x0000_t75" style="width:37.5pt;height:22.5pt" o:ole="">
            <v:imagedata r:id="rId52" o:title=""/>
          </v:shape>
          <o:OLEObject Type="Embed" ProgID="Equation.DSMT4" ShapeID="_x0000_i1047" DrawAspect="Content" ObjectID="_1582374953" r:id="rId53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D3FDD" w:rsidRPr="00E702C6">
        <w:rPr>
          <w:rFonts w:ascii="Times New Roman" w:hAnsi="Times New Roman" w:cs="Times New Roman"/>
          <w:sz w:val="24"/>
          <w:szCs w:val="24"/>
        </w:rPr>
        <w:t>d</w:t>
      </w:r>
      <w:proofErr w:type="spellEnd"/>
      <w:r w:rsidR="00BD3FDD" w:rsidRPr="00E702C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B9C4363" w14:textId="77777777" w:rsidR="00BD3FDD" w:rsidRPr="00E702C6" w:rsidRDefault="00BD3FDD" w:rsidP="006F682C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D8A784C" wp14:editId="5435CE41">
            <wp:extent cx="2085975" cy="2114550"/>
            <wp:effectExtent l="0" t="0" r="9525" b="0"/>
            <wp:docPr id="6" name="Picture 6" descr="L:\Clients\Connexions\CONNEX140020_Calculus\05_Art Development\Ch_13\99_Current Art\JPEG\CNX_Calc_Figure_13_01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 descr="L:\Clients\Connexions\CONNEX140020_Calculus\05_Art Development\Ch_13\99_Current Art\JPEG\CNX_Calc_Figure_13_01_202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20BD2" w14:textId="77777777" w:rsidR="00A55397" w:rsidRPr="00E702C6" w:rsidRDefault="00A55397" w:rsidP="006F682C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91C75D8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</w:rPr>
        <w:t xml:space="preserve">Given the vector-valued function </w:t>
      </w:r>
      <w:r w:rsidRPr="00E702C6">
        <w:rPr>
          <w:rFonts w:cs="Times New Roman"/>
          <w:position w:val="-20"/>
        </w:rPr>
        <w:object w:dxaOrig="1660" w:dyaOrig="520" w14:anchorId="2F367ADE">
          <v:shape id="_x0000_i1048" type="#_x0000_t75" style="width:86.25pt;height:29.25pt" o:ole="">
            <v:imagedata r:id="rId55" o:title=""/>
          </v:shape>
          <o:OLEObject Type="Embed" ProgID="Equation.DSMT4" ShapeID="_x0000_i1048" DrawAspect="Content" ObjectID="_1582374954" r:id="rId56"/>
        </w:object>
      </w:r>
      <w:r w:rsidRPr="00E702C6">
        <w:rPr>
          <w:rFonts w:cs="Times New Roman"/>
        </w:rPr>
        <w:t xml:space="preserve"> find the following values:</w:t>
      </w:r>
    </w:p>
    <w:p w14:paraId="13E1B15E" w14:textId="77777777" w:rsidR="00BD3FDD" w:rsidRPr="00E702C6" w:rsidRDefault="00BD3FDD" w:rsidP="006F682C">
      <w:pPr>
        <w:pStyle w:val="ListParagraph"/>
        <w:widowControl w:val="0"/>
        <w:numPr>
          <w:ilvl w:val="0"/>
          <w:numId w:val="5"/>
        </w:numPr>
        <w:autoSpaceDE w:val="0"/>
        <w:autoSpaceDN w:val="0"/>
        <w:adjustRightInd w:val="0"/>
        <w:ind w:left="720"/>
        <w:rPr>
          <w:rFonts w:cs="Times New Roman"/>
        </w:rPr>
      </w:pPr>
      <w:r w:rsidRPr="00E702C6">
        <w:rPr>
          <w:rFonts w:cs="Times New Roman"/>
          <w:position w:val="-24"/>
        </w:rPr>
        <w:object w:dxaOrig="880" w:dyaOrig="480" w14:anchorId="581455A9">
          <v:shape id="_x0000_i1049" type="#_x0000_t75" style="width:42.75pt;height:23.25pt" o:ole="">
            <v:imagedata r:id="rId57" o:title=""/>
          </v:shape>
          <o:OLEObject Type="Embed" ProgID="Equation.DSMT4" ShapeID="_x0000_i1049" DrawAspect="Content" ObjectID="_1582374955" r:id="rId58"/>
        </w:object>
      </w:r>
    </w:p>
    <w:p w14:paraId="545E2B14" w14:textId="77777777" w:rsidR="00BD3FDD" w:rsidRPr="00E702C6" w:rsidRDefault="00BD3FDD" w:rsidP="006F682C">
      <w:pPr>
        <w:pStyle w:val="ListParagraph"/>
        <w:widowControl w:val="0"/>
        <w:numPr>
          <w:ilvl w:val="0"/>
          <w:numId w:val="5"/>
        </w:numPr>
        <w:autoSpaceDE w:val="0"/>
        <w:autoSpaceDN w:val="0"/>
        <w:adjustRightInd w:val="0"/>
        <w:ind w:left="720"/>
        <w:rPr>
          <w:rFonts w:cs="Times New Roman"/>
        </w:rPr>
      </w:pPr>
      <w:r w:rsidRPr="00E702C6">
        <w:rPr>
          <w:rFonts w:cs="Times New Roman"/>
          <w:position w:val="-10"/>
        </w:rPr>
        <w:object w:dxaOrig="600" w:dyaOrig="320" w14:anchorId="1F272B62">
          <v:shape id="_x0000_i1050" type="#_x0000_t75" style="width:29.25pt;height:14.25pt" o:ole="">
            <v:imagedata r:id="rId59" o:title=""/>
          </v:shape>
          <o:OLEObject Type="Embed" ProgID="Equation.DSMT4" ShapeID="_x0000_i1050" DrawAspect="Content" ObjectID="_1582374956" r:id="rId60"/>
        </w:object>
      </w:r>
    </w:p>
    <w:p w14:paraId="3BA7867E" w14:textId="77777777" w:rsidR="00BD3FDD" w:rsidRPr="00E702C6" w:rsidRDefault="00BD3FDD" w:rsidP="006F682C">
      <w:pPr>
        <w:pStyle w:val="ListParagraph"/>
        <w:widowControl w:val="0"/>
        <w:numPr>
          <w:ilvl w:val="0"/>
          <w:numId w:val="5"/>
        </w:numPr>
        <w:autoSpaceDE w:val="0"/>
        <w:autoSpaceDN w:val="0"/>
        <w:adjustRightInd w:val="0"/>
        <w:ind w:left="720"/>
        <w:rPr>
          <w:rFonts w:cs="Times New Roman"/>
        </w:rPr>
      </w:pPr>
      <w:r w:rsidRPr="00E702C6">
        <w:rPr>
          <w:rFonts w:cs="Times New Roman"/>
        </w:rPr>
        <w:t xml:space="preserve">Is </w:t>
      </w:r>
      <w:r w:rsidRPr="00E702C6">
        <w:rPr>
          <w:rFonts w:cs="Times New Roman"/>
          <w:position w:val="-10"/>
        </w:rPr>
        <w:object w:dxaOrig="420" w:dyaOrig="320" w14:anchorId="3CB81329">
          <v:shape id="_x0000_i1051" type="#_x0000_t75" style="width:23.25pt;height:14.25pt" o:ole="">
            <v:imagedata r:id="rId61" o:title=""/>
          </v:shape>
          <o:OLEObject Type="Embed" ProgID="Equation.DSMT4" ShapeID="_x0000_i1051" DrawAspect="Content" ObjectID="_1582374957" r:id="rId62"/>
        </w:object>
      </w:r>
      <w:r w:rsidRPr="00E702C6">
        <w:rPr>
          <w:rFonts w:cs="Times New Roman"/>
        </w:rPr>
        <w:t xml:space="preserve"> continuous at </w:t>
      </w:r>
      <w:r w:rsidRPr="00E702C6">
        <w:rPr>
          <w:rFonts w:cs="Times New Roman"/>
          <w:position w:val="-6"/>
        </w:rPr>
        <w:object w:dxaOrig="800" w:dyaOrig="279" w14:anchorId="7CC3ED73">
          <v:shape id="_x0000_i1052" type="#_x0000_t75" style="width:39.75pt;height:14.25pt" o:ole="">
            <v:imagedata r:id="rId63" o:title=""/>
          </v:shape>
          <o:OLEObject Type="Embed" ProgID="Equation.DSMT4" ShapeID="_x0000_i1052" DrawAspect="Content" ObjectID="_1582374958" r:id="rId64"/>
        </w:object>
      </w:r>
    </w:p>
    <w:p w14:paraId="24DF5CA7" w14:textId="77777777" w:rsidR="00BD3FDD" w:rsidRPr="00E702C6" w:rsidRDefault="00BD3FDD" w:rsidP="006F682C">
      <w:pPr>
        <w:pStyle w:val="ListParagraph"/>
        <w:widowControl w:val="0"/>
        <w:numPr>
          <w:ilvl w:val="0"/>
          <w:numId w:val="5"/>
        </w:numPr>
        <w:autoSpaceDE w:val="0"/>
        <w:autoSpaceDN w:val="0"/>
        <w:adjustRightInd w:val="0"/>
        <w:ind w:left="720"/>
        <w:rPr>
          <w:rFonts w:cs="Times New Roman"/>
        </w:rPr>
      </w:pPr>
      <w:r w:rsidRPr="00E702C6">
        <w:rPr>
          <w:rFonts w:cs="Times New Roman"/>
          <w:position w:val="-10"/>
        </w:rPr>
        <w:object w:dxaOrig="1320" w:dyaOrig="320" w14:anchorId="037941A7">
          <v:shape id="_x0000_i1053" type="#_x0000_t75" style="width:66pt;height:14.25pt" o:ole="">
            <v:imagedata r:id="rId65" o:title=""/>
          </v:shape>
          <o:OLEObject Type="Embed" ProgID="Equation.DSMT4" ShapeID="_x0000_i1053" DrawAspect="Content" ObjectID="_1582374959" r:id="rId66"/>
        </w:object>
      </w:r>
    </w:p>
    <w:p w14:paraId="27F23415" w14:textId="77777777" w:rsidR="00BD3FDD" w:rsidRPr="00E702C6" w:rsidRDefault="006F682C" w:rsidP="006F682C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position w:val="-2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>a.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DD8544C">
          <v:shape id="_x0000_i1054" type="#_x0000_t75" style="width:43.5pt;height:20.25pt" o:ole="">
            <v:imagedata r:id="rId67" o:title=""/>
          </v:shape>
          <o:OLEObject Type="Embed" ProgID="Equation.DSMT4" ShapeID="_x0000_i1054" DrawAspect="Content" ObjectID="_1582374960" r:id="rId68"/>
        </w:objec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sz w:val="24"/>
          <w:szCs w:val="24"/>
        </w:rPr>
        <w:t>b.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F26BD07">
          <v:shape id="_x0000_i1055" type="#_x0000_t75" style="width:43.5pt;height:20.25pt" o:ole="">
            <v:imagedata r:id="rId69" o:title=""/>
          </v:shape>
          <o:OLEObject Type="Embed" ProgID="Equation.DSMT4" ShapeID="_x0000_i1055" DrawAspect="Content" ObjectID="_1582374961" r:id="rId70"/>
        </w:objec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sz w:val="24"/>
          <w:szCs w:val="24"/>
        </w:rPr>
        <w:t>c.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sz w:val="24"/>
          <w:szCs w:val="24"/>
        </w:rPr>
        <w:t>Yes, d.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position w:val="-20"/>
          <w:sz w:val="24"/>
          <w:szCs w:val="24"/>
        </w:rPr>
        <w:object w:dxaOrig="4060" w:dyaOrig="520" w14:anchorId="1C2E9215">
          <v:shape id="_x0000_i1056" type="#_x0000_t75" style="width:201.75pt;height:29.25pt" o:ole="">
            <v:imagedata r:id="rId71" o:title=""/>
          </v:shape>
          <o:OLEObject Type="Embed" ProgID="Equation.DSMT4" ShapeID="_x0000_i1056" DrawAspect="Content" ObjectID="_1582374962" r:id="rId72"/>
        </w:object>
      </w:r>
    </w:p>
    <w:p w14:paraId="11C4D310" w14:textId="77777777" w:rsidR="00A55397" w:rsidRPr="00E702C6" w:rsidRDefault="00A55397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sz w:val="24"/>
          <w:szCs w:val="24"/>
        </w:rPr>
        <w:br w:type="page"/>
      </w:r>
    </w:p>
    <w:p w14:paraId="46E1C096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</w:rPr>
        <w:lastRenderedPageBreak/>
        <w:t xml:space="preserve">Let </w:t>
      </w:r>
      <w:r w:rsidRPr="00E702C6">
        <w:rPr>
          <w:rFonts w:cs="Times New Roman"/>
          <w:position w:val="-10"/>
        </w:rPr>
        <w:object w:dxaOrig="2460" w:dyaOrig="400" w14:anchorId="41A6EF9E">
          <v:shape id="_x0000_i1057" type="#_x0000_t75" style="width:121.5pt;height:23.25pt" o:ole="">
            <v:imagedata r:id="rId73" o:title=""/>
          </v:shape>
          <o:OLEObject Type="Embed" ProgID="Equation.DSMT4" ShapeID="_x0000_i1057" DrawAspect="Content" ObjectID="_1582374963" r:id="rId74"/>
        </w:object>
      </w:r>
      <w:r w:rsidRPr="00E702C6">
        <w:rPr>
          <w:rFonts w:cs="Times New Roman"/>
        </w:rPr>
        <w:t xml:space="preserve"> Find the following values: </w:t>
      </w:r>
    </w:p>
    <w:p w14:paraId="5DA62809" w14:textId="77777777" w:rsidR="00BD3FDD" w:rsidRPr="00E702C6" w:rsidRDefault="00BD3FDD" w:rsidP="006F682C">
      <w:pPr>
        <w:pStyle w:val="ListParagraph"/>
        <w:widowControl w:val="0"/>
        <w:numPr>
          <w:ilvl w:val="0"/>
          <w:numId w:val="7"/>
        </w:numPr>
        <w:autoSpaceDE w:val="0"/>
        <w:autoSpaceDN w:val="0"/>
        <w:adjustRightInd w:val="0"/>
        <w:ind w:left="720"/>
        <w:rPr>
          <w:rFonts w:cs="Times New Roman"/>
        </w:rPr>
      </w:pPr>
      <w:r w:rsidRPr="00E702C6">
        <w:rPr>
          <w:rFonts w:cs="Times New Roman"/>
        </w:rPr>
        <w:t xml:space="preserve"> </w:t>
      </w:r>
      <w:r w:rsidRPr="00E702C6">
        <w:rPr>
          <w:rFonts w:cs="Times New Roman"/>
          <w:position w:val="-28"/>
        </w:rPr>
        <w:object w:dxaOrig="639" w:dyaOrig="680" w14:anchorId="3C435EE2">
          <v:shape id="_x0000_i1058" type="#_x0000_t75" style="width:32.25pt;height:34.5pt" o:ole="">
            <v:imagedata r:id="rId75" o:title=""/>
          </v:shape>
          <o:OLEObject Type="Embed" ProgID="Equation.DSMT4" ShapeID="_x0000_i1058" DrawAspect="Content" ObjectID="_1582374964" r:id="rId76"/>
        </w:object>
      </w:r>
    </w:p>
    <w:p w14:paraId="4A5AD08A" w14:textId="77777777" w:rsidR="00BD3FDD" w:rsidRPr="00E702C6" w:rsidRDefault="00BD3FDD" w:rsidP="006F682C">
      <w:pPr>
        <w:pStyle w:val="ListParagraph"/>
        <w:widowControl w:val="0"/>
        <w:numPr>
          <w:ilvl w:val="0"/>
          <w:numId w:val="7"/>
        </w:numPr>
        <w:autoSpaceDE w:val="0"/>
        <w:autoSpaceDN w:val="0"/>
        <w:adjustRightInd w:val="0"/>
        <w:ind w:left="720"/>
        <w:rPr>
          <w:rFonts w:cs="Times New Roman"/>
        </w:rPr>
      </w:pPr>
      <w:r w:rsidRPr="00E702C6">
        <w:rPr>
          <w:rFonts w:cs="Times New Roman"/>
        </w:rPr>
        <w:t xml:space="preserve"> </w:t>
      </w:r>
      <w:r w:rsidRPr="00E702C6">
        <w:rPr>
          <w:rFonts w:cs="Times New Roman"/>
          <w:position w:val="-24"/>
        </w:rPr>
        <w:object w:dxaOrig="980" w:dyaOrig="480" w14:anchorId="7F9BDFCF">
          <v:shape id="_x0000_i1059" type="#_x0000_t75" style="width:51pt;height:23.25pt" o:ole="">
            <v:imagedata r:id="rId77" o:title=""/>
          </v:shape>
          <o:OLEObject Type="Embed" ProgID="Equation.DSMT4" ShapeID="_x0000_i1059" DrawAspect="Content" ObjectID="_1582374965" r:id="rId78"/>
        </w:object>
      </w:r>
    </w:p>
    <w:p w14:paraId="18FF0DDC" w14:textId="77777777" w:rsidR="00BD3FDD" w:rsidRPr="00E702C6" w:rsidRDefault="00BD3FDD" w:rsidP="006F682C">
      <w:pPr>
        <w:pStyle w:val="ListParagraph"/>
        <w:widowControl w:val="0"/>
        <w:numPr>
          <w:ilvl w:val="0"/>
          <w:numId w:val="7"/>
        </w:numPr>
        <w:autoSpaceDE w:val="0"/>
        <w:autoSpaceDN w:val="0"/>
        <w:adjustRightInd w:val="0"/>
        <w:ind w:left="720"/>
        <w:rPr>
          <w:rFonts w:cs="Times New Roman"/>
        </w:rPr>
      </w:pPr>
      <w:r w:rsidRPr="00E702C6">
        <w:rPr>
          <w:rFonts w:cs="Times New Roman"/>
        </w:rPr>
        <w:t xml:space="preserve">Is </w:t>
      </w:r>
      <w:r w:rsidRPr="00E702C6">
        <w:rPr>
          <w:rFonts w:cs="Times New Roman"/>
          <w:position w:val="-10"/>
        </w:rPr>
        <w:object w:dxaOrig="420" w:dyaOrig="320" w14:anchorId="19E614FE">
          <v:shape id="_x0000_i1060" type="#_x0000_t75" style="width:23.25pt;height:14.25pt" o:ole="">
            <v:imagedata r:id="rId79" o:title=""/>
          </v:shape>
          <o:OLEObject Type="Embed" ProgID="Equation.DSMT4" ShapeID="_x0000_i1060" DrawAspect="Content" ObjectID="_1582374966" r:id="rId80"/>
        </w:object>
      </w:r>
      <w:r w:rsidRPr="00E702C6">
        <w:rPr>
          <w:rFonts w:cs="Times New Roman"/>
        </w:rPr>
        <w:t xml:space="preserve"> continuous at </w:t>
      </w:r>
      <w:r w:rsidRPr="00E702C6">
        <w:rPr>
          <w:rFonts w:cs="Times New Roman"/>
          <w:i/>
        </w:rPr>
        <w:t>t=</w:t>
      </w:r>
      <w:r w:rsidRPr="00E702C6">
        <w:rPr>
          <w:rFonts w:cs="Times New Roman"/>
          <w:i/>
          <w:position w:val="-24"/>
        </w:rPr>
        <w:object w:dxaOrig="700" w:dyaOrig="620" w14:anchorId="2AC01371">
          <v:shape id="_x0000_i1061" type="#_x0000_t75" style="width:37.5pt;height:29.25pt" o:ole="">
            <v:imagedata r:id="rId81" o:title=""/>
          </v:shape>
          <o:OLEObject Type="Embed" ProgID="Equation.DSMT4" ShapeID="_x0000_i1061" DrawAspect="Content" ObjectID="_1582374967" r:id="rId82"/>
        </w:object>
      </w:r>
    </w:p>
    <w:p w14:paraId="0BC36E97" w14:textId="77777777" w:rsidR="00BD3FDD" w:rsidRPr="00E702C6" w:rsidRDefault="006F682C" w:rsidP="006F682C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a. </w:t>
      </w:r>
      <w:r w:rsidR="00BD3FDD" w:rsidRPr="00E702C6">
        <w:rPr>
          <w:rFonts w:ascii="Times New Roman" w:hAnsi="Times New Roman" w:cs="Times New Roman"/>
          <w:position w:val="-34"/>
          <w:sz w:val="24"/>
          <w:szCs w:val="24"/>
        </w:rPr>
        <w:object w:dxaOrig="2000" w:dyaOrig="800" w14:anchorId="25B68E40">
          <v:shape id="_x0000_i1062" type="#_x0000_t75" style="width:104.25pt;height:37.5pt" o:ole="">
            <v:imagedata r:id="rId83" o:title=""/>
          </v:shape>
          <o:OLEObject Type="Embed" ProgID="Equation.DSMT4" ShapeID="_x0000_i1062" DrawAspect="Content" ObjectID="_1582374968" r:id="rId84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b. </w:t>
      </w:r>
      <w:r w:rsidR="00BD3FDD" w:rsidRPr="00E702C6">
        <w:rPr>
          <w:rFonts w:ascii="Times New Roman" w:hAnsi="Times New Roman" w:cs="Times New Roman"/>
          <w:position w:val="-34"/>
          <w:sz w:val="24"/>
          <w:szCs w:val="24"/>
        </w:rPr>
        <w:object w:dxaOrig="2000" w:dyaOrig="800" w14:anchorId="677BE991">
          <v:shape id="_x0000_i1063" type="#_x0000_t75" style="width:104.25pt;height:37.5pt" o:ole="">
            <v:imagedata r:id="rId85" o:title=""/>
          </v:shape>
          <o:OLEObject Type="Embed" ProgID="Equation.DSMT4" ShapeID="_x0000_i1063" DrawAspect="Content" ObjectID="_1582374969" r:id="rId86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c. Yes</w:t>
      </w:r>
    </w:p>
    <w:p w14:paraId="63765D23" w14:textId="77777777" w:rsidR="00A55397" w:rsidRPr="00E702C6" w:rsidRDefault="00A55397" w:rsidP="006F682C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EDFF017" w14:textId="77777777" w:rsidR="00BD3FDD" w:rsidRPr="00E702C6" w:rsidRDefault="00BD3FDD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E702C6">
        <w:rPr>
          <w:rFonts w:ascii="Times New Roman" w:hAnsi="Times New Roman" w:cs="Times New Roman"/>
          <w:b/>
          <w:sz w:val="24"/>
          <w:szCs w:val="24"/>
        </w:rPr>
        <w:t xml:space="preserve">Find the limit of the following vector-valued functions at the indicated value of </w:t>
      </w:r>
      <w:r w:rsidRPr="00E702C6">
        <w:rPr>
          <w:rFonts w:ascii="Times New Roman" w:hAnsi="Times New Roman" w:cs="Times New Roman"/>
          <w:b/>
          <w:i/>
          <w:sz w:val="24"/>
          <w:szCs w:val="24"/>
        </w:rPr>
        <w:t>t</w:t>
      </w:r>
      <w:r w:rsidRPr="00E702C6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14:paraId="000A7D2C" w14:textId="77777777" w:rsidR="00A55397" w:rsidRPr="00E702C6" w:rsidRDefault="00A55397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14:paraId="2D70BA28" w14:textId="77777777" w:rsidR="00BD3FDD" w:rsidRPr="00E702C6" w:rsidRDefault="00BD3FDD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 w:rsidRPr="00E702C6">
        <w:rPr>
          <w:rFonts w:cs="Times New Roman"/>
          <w:position w:val="-34"/>
        </w:rPr>
        <w:object w:dxaOrig="2860" w:dyaOrig="800" w14:anchorId="17BC41FC">
          <v:shape id="_x0000_i1064" type="#_x0000_t75" style="width:2in;height:42.75pt" o:ole="">
            <v:imagedata r:id="rId87" o:title=""/>
          </v:shape>
          <o:OLEObject Type="Embed" ProgID="Equation.DSMT4" ShapeID="_x0000_i1064" DrawAspect="Content" ObjectID="_1582374970" r:id="rId88"/>
        </w:object>
      </w:r>
    </w:p>
    <w:p w14:paraId="58A25AB6" w14:textId="77777777" w:rsidR="00BD3FDD" w:rsidRPr="00E702C6" w:rsidRDefault="006F682C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28"/>
          <w:sz w:val="24"/>
          <w:szCs w:val="24"/>
        </w:rPr>
        <w:object w:dxaOrig="820" w:dyaOrig="680" w14:anchorId="2C3C2003">
          <v:shape id="_x0000_i1065" type="#_x0000_t75" style="width:41.25pt;height:34.5pt" o:ole="">
            <v:imagedata r:id="rId89" o:title=""/>
          </v:shape>
          <o:OLEObject Type="Embed" ProgID="Equation.DSMT4" ShapeID="_x0000_i1065" DrawAspect="Content" ObjectID="_1582374971" r:id="rId90"/>
        </w:object>
      </w:r>
    </w:p>
    <w:p w14:paraId="677ED8D9" w14:textId="77777777" w:rsidR="00A55397" w:rsidRPr="00E702C6" w:rsidRDefault="00A55397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0851E9C8" w14:textId="77777777" w:rsidR="00BD3FDD" w:rsidRPr="00E702C6" w:rsidRDefault="00BD3FDD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 w:rsidRPr="00E702C6">
        <w:rPr>
          <w:rFonts w:cs="Times New Roman"/>
          <w:position w:val="-24"/>
        </w:rPr>
        <w:object w:dxaOrig="980" w:dyaOrig="480" w14:anchorId="19A4E729">
          <v:shape id="_x0000_i1066" type="#_x0000_t75" style="width:48.75pt;height:23.25pt" o:ole="">
            <v:imagedata r:id="rId91" o:title=""/>
          </v:shape>
          <o:OLEObject Type="Embed" ProgID="Equation.DSMT4" ShapeID="_x0000_i1066" DrawAspect="Content" ObjectID="_1582374972" r:id="rId92"/>
        </w:object>
      </w:r>
      <w:r w:rsidRPr="00E702C6">
        <w:rPr>
          <w:rFonts w:cs="Times New Roman"/>
        </w:rPr>
        <w:t xml:space="preserve"> for </w:t>
      </w:r>
      <w:r w:rsidRPr="00E702C6">
        <w:rPr>
          <w:rFonts w:cs="Times New Roman"/>
          <w:position w:val="-10"/>
        </w:rPr>
        <w:object w:dxaOrig="2420" w:dyaOrig="400" w14:anchorId="6644E217">
          <v:shape id="_x0000_i1067" type="#_x0000_t75" style="width:117.75pt;height:23.25pt" o:ole="">
            <v:imagedata r:id="rId93" o:title=""/>
          </v:shape>
          <o:OLEObject Type="Embed" ProgID="Equation.DSMT4" ShapeID="_x0000_i1067" DrawAspect="Content" ObjectID="_1582374973" r:id="rId94"/>
        </w:object>
      </w:r>
    </w:p>
    <w:p w14:paraId="4982552E" w14:textId="77777777" w:rsidR="00BD3FDD" w:rsidRPr="00E702C6" w:rsidRDefault="006F682C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30"/>
          <w:sz w:val="24"/>
          <w:szCs w:val="24"/>
        </w:rPr>
        <w:object w:dxaOrig="1620" w:dyaOrig="720" w14:anchorId="7BA27028">
          <v:shape id="_x0000_i1068" type="#_x0000_t75" style="width:82.5pt;height:34.5pt" o:ole="">
            <v:imagedata r:id="rId95" o:title=""/>
          </v:shape>
          <o:OLEObject Type="Embed" ProgID="Equation.DSMT4" ShapeID="_x0000_i1068" DrawAspect="Content" ObjectID="_1582374974" r:id="rId96"/>
        </w:object>
      </w:r>
    </w:p>
    <w:p w14:paraId="280A900B" w14:textId="77777777" w:rsidR="00A55397" w:rsidRPr="00E702C6" w:rsidRDefault="00A55397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3844B0AA" w14:textId="77777777" w:rsidR="00BD3FDD" w:rsidRPr="00E702C6" w:rsidRDefault="00BD3FDD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 w:rsidRPr="00E702C6">
        <w:rPr>
          <w:rFonts w:cs="Times New Roman"/>
          <w:position w:val="-28"/>
        </w:rPr>
        <w:object w:dxaOrig="2799" w:dyaOrig="680" w14:anchorId="21B5ACA3">
          <v:shape id="_x0000_i1069" type="#_x0000_t75" style="width:138pt;height:36.75pt" o:ole="">
            <v:imagedata r:id="rId97" o:title=""/>
          </v:shape>
          <o:OLEObject Type="Embed" ProgID="Equation.DSMT4" ShapeID="_x0000_i1069" DrawAspect="Content" ObjectID="_1582374975" r:id="rId98"/>
        </w:object>
      </w:r>
    </w:p>
    <w:p w14:paraId="3E3A4C37" w14:textId="77777777" w:rsidR="00BD3FDD" w:rsidRPr="00E702C6" w:rsidRDefault="006F682C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28"/>
          <w:sz w:val="24"/>
          <w:szCs w:val="24"/>
        </w:rPr>
        <w:object w:dxaOrig="980" w:dyaOrig="680" w14:anchorId="51ACB7AA">
          <v:shape id="_x0000_i1070" type="#_x0000_t75" style="width:51pt;height:36.75pt" o:ole="">
            <v:imagedata r:id="rId99" o:title=""/>
          </v:shape>
          <o:OLEObject Type="Embed" ProgID="Equation.DSMT4" ShapeID="_x0000_i1070" DrawAspect="Content" ObjectID="_1582374976" r:id="rId100"/>
        </w:object>
      </w:r>
    </w:p>
    <w:p w14:paraId="5D8AA761" w14:textId="77777777" w:rsidR="00A55397" w:rsidRPr="00E702C6" w:rsidRDefault="00A55397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2B44266E" w14:textId="77777777" w:rsidR="00BD3FDD" w:rsidRPr="00E702C6" w:rsidRDefault="006F682C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 w:rsidRPr="00E702C6">
        <w:rPr>
          <w:rFonts w:cs="Times New Roman"/>
          <w:position w:val="-28"/>
        </w:rPr>
        <w:object w:dxaOrig="2500" w:dyaOrig="680" w14:anchorId="6A0ED56A">
          <v:shape id="_x0000_i1071" type="#_x0000_t75" style="width:127.5pt;height:36.75pt" o:ole="">
            <v:imagedata r:id="rId101" o:title=""/>
          </v:shape>
          <o:OLEObject Type="Embed" ProgID="Equation.DSMT4" ShapeID="_x0000_i1071" DrawAspect="Content" ObjectID="_1582374977" r:id="rId102"/>
        </w:object>
      </w:r>
    </w:p>
    <w:p w14:paraId="70831CE7" w14:textId="77777777" w:rsidR="00BD3FDD" w:rsidRPr="00E702C6" w:rsidRDefault="006F682C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position w:val="-2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26"/>
          <w:sz w:val="24"/>
          <w:szCs w:val="24"/>
        </w:rPr>
        <w:object w:dxaOrig="1540" w:dyaOrig="639" w14:anchorId="561E297C">
          <v:shape id="_x0000_i1072" type="#_x0000_t75" style="width:75.75pt;height:32.25pt" o:ole="">
            <v:imagedata r:id="rId103" o:title=""/>
          </v:shape>
          <o:OLEObject Type="Embed" ProgID="Equation.DSMT4" ShapeID="_x0000_i1072" DrawAspect="Content" ObjectID="_1582374978" r:id="rId104"/>
        </w:object>
      </w:r>
    </w:p>
    <w:p w14:paraId="70F8CD0A" w14:textId="77777777" w:rsidR="00A55397" w:rsidRPr="00E702C6" w:rsidRDefault="00A55397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13DEF40B" w14:textId="77777777" w:rsidR="00BD3FDD" w:rsidRPr="00E702C6" w:rsidRDefault="00BD3FDD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 w:rsidRPr="00E702C6">
        <w:rPr>
          <w:rFonts w:cs="Times New Roman"/>
          <w:position w:val="-24"/>
        </w:rPr>
        <w:object w:dxaOrig="2120" w:dyaOrig="560" w14:anchorId="5E2A5C0D">
          <v:shape id="_x0000_i1073" type="#_x0000_t75" style="width:107.25pt;height:26.25pt" o:ole="">
            <v:imagedata r:id="rId105" o:title=""/>
          </v:shape>
          <o:OLEObject Type="Embed" ProgID="Equation.DSMT4" ShapeID="_x0000_i1073" DrawAspect="Content" ObjectID="_1582374979" r:id="rId106"/>
        </w:object>
      </w:r>
    </w:p>
    <w:p w14:paraId="6B4503C3" w14:textId="77777777" w:rsidR="00BD3FDD" w:rsidRDefault="006F682C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1A1A4F0B">
          <v:shape id="_x0000_i1074" type="#_x0000_t75" style="width:57.75pt;height:29.25pt" o:ole="">
            <v:imagedata r:id="rId107" o:title=""/>
          </v:shape>
          <o:OLEObject Type="Embed" ProgID="Equation.DSMT4" ShapeID="_x0000_i1074" DrawAspect="Content" ObjectID="_1582374980" r:id="rId108"/>
        </w:object>
      </w:r>
    </w:p>
    <w:p w14:paraId="51AE51C4" w14:textId="77777777" w:rsidR="00441DCA" w:rsidRDefault="00441DCA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783A4D8" w14:textId="77777777" w:rsidR="00BD3FDD" w:rsidRPr="00E702C6" w:rsidRDefault="00BD3FDD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 w:rsidRPr="00E702C6">
        <w:rPr>
          <w:rFonts w:cs="Times New Roman"/>
          <w:position w:val="-24"/>
        </w:rPr>
        <w:object w:dxaOrig="820" w:dyaOrig="480" w14:anchorId="7E57172F">
          <v:shape id="_x0000_i1075" type="#_x0000_t75" style="width:42.75pt;height:23.25pt" o:ole="">
            <v:imagedata r:id="rId109" o:title=""/>
          </v:shape>
          <o:OLEObject Type="Embed" ProgID="Equation.DSMT4" ShapeID="_x0000_i1075" DrawAspect="Content" ObjectID="_1582374981" r:id="rId110"/>
        </w:object>
      </w:r>
      <w:r w:rsidRPr="00E702C6">
        <w:rPr>
          <w:rFonts w:cs="Times New Roman"/>
        </w:rPr>
        <w:t xml:space="preserve"> for </w:t>
      </w:r>
      <w:r w:rsidRPr="00E702C6">
        <w:rPr>
          <w:rFonts w:cs="Times New Roman"/>
          <w:position w:val="-10"/>
        </w:rPr>
        <w:object w:dxaOrig="2799" w:dyaOrig="400" w14:anchorId="6E215D22">
          <v:shape id="_x0000_i1076" type="#_x0000_t75" style="width:138pt;height:23.25pt" o:ole="">
            <v:imagedata r:id="rId111" o:title=""/>
          </v:shape>
          <o:OLEObject Type="Embed" ProgID="Equation.DSMT4" ShapeID="_x0000_i1076" DrawAspect="Content" ObjectID="_1582374982" r:id="rId112"/>
        </w:object>
      </w:r>
    </w:p>
    <w:p w14:paraId="0057C7BE" w14:textId="77777777" w:rsidR="00BD3FDD" w:rsidRPr="00E702C6" w:rsidRDefault="006F682C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The limit does not exist because the limit of </w:t>
      </w:r>
      <w:r w:rsidR="00BD3FDD" w:rsidRPr="00E702C6">
        <w:rPr>
          <w:rFonts w:ascii="Times New Roman" w:hAnsi="Times New Roman" w:cs="Times New Roman"/>
          <w:position w:val="-8"/>
          <w:sz w:val="24"/>
          <w:szCs w:val="24"/>
        </w:rPr>
        <w:object w:dxaOrig="700" w:dyaOrig="279" w14:anchorId="10FED352">
          <v:shape id="_x0000_i1077" type="#_x0000_t75" style="width:36.75pt;height:14.25pt" o:ole="">
            <v:imagedata r:id="rId113" o:title=""/>
          </v:shape>
          <o:OLEObject Type="Embed" ProgID="Equation.DSMT4" ShapeID="_x0000_i1077" DrawAspect="Content" ObjectID="_1582374983" r:id="rId114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as </w:t>
      </w:r>
      <w:proofErr w:type="spellStart"/>
      <w:r w:rsidR="00BD3FDD" w:rsidRPr="00E702C6">
        <w:rPr>
          <w:rFonts w:ascii="Times New Roman" w:hAnsi="Times New Roman" w:cs="Times New Roman"/>
          <w:i/>
          <w:sz w:val="24"/>
          <w:szCs w:val="24"/>
        </w:rPr>
        <w:t>t</w:t>
      </w:r>
      <w:proofErr w:type="spellEnd"/>
      <w:r w:rsidR="00BD3FDD" w:rsidRPr="00E702C6">
        <w:rPr>
          <w:rFonts w:ascii="Times New Roman" w:hAnsi="Times New Roman" w:cs="Times New Roman"/>
          <w:sz w:val="24"/>
          <w:szCs w:val="24"/>
        </w:rPr>
        <w:t xml:space="preserve"> approaches infinity does not exist.</w:t>
      </w:r>
    </w:p>
    <w:p w14:paraId="42966C43" w14:textId="77777777" w:rsidR="00A55397" w:rsidRPr="00E702C6" w:rsidRDefault="00A55397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1FC40E93" w14:textId="77777777" w:rsidR="00BD3FDD" w:rsidRPr="00E702C6" w:rsidRDefault="00BD3FDD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  <w:position w:val="-10"/>
        </w:rPr>
      </w:pPr>
      <w:r w:rsidRPr="00E702C6">
        <w:rPr>
          <w:rFonts w:cs="Times New Roman"/>
        </w:rPr>
        <w:t>Describe the curve defined by the vector-valued function</w:t>
      </w:r>
      <w:r w:rsidRPr="00E702C6">
        <w:rPr>
          <w:rFonts w:cs="Times New Roman"/>
          <w:position w:val="-10"/>
        </w:rPr>
        <w:object w:dxaOrig="3460" w:dyaOrig="320" w14:anchorId="1AFDAEE8">
          <v:shape id="_x0000_i1078" type="#_x0000_t75" style="width:175.5pt;height:14.25pt" o:ole="">
            <v:imagedata r:id="rId115" o:title=""/>
          </v:shape>
          <o:OLEObject Type="Embed" ProgID="Equation.DSMT4" ShapeID="_x0000_i1078" DrawAspect="Content" ObjectID="_1582374984" r:id="rId116"/>
        </w:object>
      </w:r>
    </w:p>
    <w:p w14:paraId="3F6FE329" w14:textId="77777777" w:rsidR="00BD3FDD" w:rsidRPr="00E702C6" w:rsidRDefault="006F682C" w:rsidP="006F682C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The line in space with direction vector </w:t>
      </w:r>
      <w:r w:rsidR="00BD3FDD" w:rsidRPr="00E702C6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112BC404">
          <v:shape id="_x0000_i1079" type="#_x0000_t75" style="width:39pt;height:20.25pt" o:ole="">
            <v:imagedata r:id="rId117" o:title=""/>
          </v:shape>
          <o:OLEObject Type="Embed" ProgID="Equation.DSMT4" ShapeID="_x0000_i1079" DrawAspect="Content" ObjectID="_1582374985" r:id="rId118"/>
        </w:object>
      </w:r>
    </w:p>
    <w:p w14:paraId="426A79DB" w14:textId="77777777" w:rsidR="00A55397" w:rsidRPr="00E702C6" w:rsidRDefault="00A55397" w:rsidP="006F682C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9D197DC" w14:textId="77777777" w:rsidR="00BD3FDD" w:rsidRPr="00E702C6" w:rsidRDefault="00BD3FDD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E702C6">
        <w:rPr>
          <w:rFonts w:ascii="Times New Roman" w:hAnsi="Times New Roman" w:cs="Times New Roman"/>
          <w:b/>
          <w:sz w:val="24"/>
          <w:szCs w:val="24"/>
        </w:rPr>
        <w:t>Find the domain of the vector-valued functions.</w:t>
      </w:r>
    </w:p>
    <w:p w14:paraId="48BB8978" w14:textId="77777777" w:rsidR="00A55397" w:rsidRPr="00E702C6" w:rsidRDefault="00A55397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14:paraId="5D95A36C" w14:textId="77777777" w:rsidR="00BD3FDD" w:rsidRPr="00E702C6" w:rsidRDefault="00BD3FDD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 w:rsidRPr="00E702C6">
        <w:rPr>
          <w:rFonts w:cs="Times New Roman"/>
        </w:rPr>
        <w:t xml:space="preserve">Domain: </w:t>
      </w:r>
      <w:r w:rsidRPr="00E702C6">
        <w:rPr>
          <w:rFonts w:cs="Times New Roman"/>
          <w:position w:val="-20"/>
        </w:rPr>
        <w:object w:dxaOrig="1939" w:dyaOrig="520" w14:anchorId="570B76BD">
          <v:shape id="_x0000_i1080" type="#_x0000_t75" style="width:98.25pt;height:26.25pt" o:ole="">
            <v:imagedata r:id="rId119" o:title=""/>
          </v:shape>
          <o:OLEObject Type="Embed" ProgID="Equation.DSMT4" ShapeID="_x0000_i1080" DrawAspect="Content" ObjectID="_1582374986" r:id="rId120"/>
        </w:object>
      </w:r>
    </w:p>
    <w:p w14:paraId="50AB567A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24"/>
          <w:sz w:val="24"/>
          <w:szCs w:val="24"/>
        </w:rPr>
        <w:object w:dxaOrig="1920" w:dyaOrig="620" w14:anchorId="6DD70DB8">
          <v:shape id="_x0000_i1081" type="#_x0000_t75" style="width:98.25pt;height:29.25pt" o:ole="">
            <v:imagedata r:id="rId121" o:title=""/>
          </v:shape>
          <o:OLEObject Type="Embed" ProgID="Equation.DSMT4" ShapeID="_x0000_i1081" DrawAspect="Content" ObjectID="_1582374987" r:id="rId122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where k is an integer</w:t>
      </w:r>
    </w:p>
    <w:p w14:paraId="582163E8" w14:textId="77777777" w:rsidR="00A55397" w:rsidRPr="00E702C6" w:rsidRDefault="00A55397" w:rsidP="006F682C">
      <w:pPr>
        <w:rPr>
          <w:rFonts w:ascii="Times New Roman" w:hAnsi="Times New Roman" w:cs="Times New Roman"/>
          <w:sz w:val="24"/>
          <w:szCs w:val="24"/>
        </w:rPr>
      </w:pPr>
    </w:p>
    <w:p w14:paraId="1402901A" w14:textId="77777777" w:rsidR="00BD3FDD" w:rsidRPr="00E702C6" w:rsidRDefault="00BD3FDD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  <w:position w:val="-30"/>
        </w:rPr>
      </w:pPr>
      <w:r w:rsidRPr="00E702C6">
        <w:rPr>
          <w:rFonts w:cs="Times New Roman"/>
        </w:rPr>
        <w:t>Domain:</w:t>
      </w:r>
      <w:r w:rsidRPr="00E702C6">
        <w:rPr>
          <w:rFonts w:cs="Times New Roman"/>
          <w:position w:val="-30"/>
        </w:rPr>
        <w:t xml:space="preserve"> </w:t>
      </w:r>
      <w:r w:rsidRPr="00E702C6">
        <w:rPr>
          <w:rFonts w:cs="Times New Roman"/>
          <w:position w:val="-28"/>
        </w:rPr>
        <w:object w:dxaOrig="2360" w:dyaOrig="680" w14:anchorId="6E363C9C">
          <v:shape id="_x0000_i1082" type="#_x0000_t75" style="width:113.25pt;height:37.5pt" o:ole="">
            <v:imagedata r:id="rId123" o:title=""/>
          </v:shape>
          <o:OLEObject Type="Embed" ProgID="Equation.DSMT4" ShapeID="_x0000_i1082" DrawAspect="Content" ObjectID="_1582374988" r:id="rId124"/>
        </w:object>
      </w:r>
    </w:p>
    <w:p w14:paraId="415F0099" w14:textId="77777777" w:rsidR="00BD3FDD" w:rsidRPr="00E702C6" w:rsidRDefault="006F682C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1C014C0">
          <v:shape id="_x0000_i1083" type="#_x0000_t75" style="width:29.25pt;height:14.25pt" o:ole="">
            <v:imagedata r:id="rId125" o:title=""/>
          </v:shape>
          <o:OLEObject Type="Embed" ProgID="Equation.DSMT4" ShapeID="_x0000_i1083" DrawAspect="Content" ObjectID="_1582374989" r:id="rId126"/>
        </w:object>
      </w:r>
    </w:p>
    <w:p w14:paraId="74A6CE89" w14:textId="77777777" w:rsidR="00A55397" w:rsidRPr="00E702C6" w:rsidRDefault="00A55397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3E4E5F9F" w14:textId="77777777" w:rsidR="00BD3FDD" w:rsidRPr="00E702C6" w:rsidRDefault="00BD3FDD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 w:rsidRPr="00E702C6">
        <w:rPr>
          <w:rFonts w:cs="Times New Roman"/>
        </w:rPr>
        <w:t xml:space="preserve">Domain: </w:t>
      </w:r>
      <w:r w:rsidRPr="00E702C6">
        <w:rPr>
          <w:rFonts w:cs="Times New Roman"/>
          <w:position w:val="-30"/>
        </w:rPr>
        <w:object w:dxaOrig="3019" w:dyaOrig="720" w14:anchorId="30E8C8C4">
          <v:shape id="_x0000_i1084" type="#_x0000_t75" style="width:150pt;height:36.75pt" o:ole="">
            <v:imagedata r:id="rId127" o:title=""/>
          </v:shape>
          <o:OLEObject Type="Embed" ProgID="Equation.DSMT4" ShapeID="_x0000_i1084" DrawAspect="Content" ObjectID="_1582374990" r:id="rId128"/>
        </w:object>
      </w:r>
    </w:p>
    <w:p w14:paraId="5FB7285B" w14:textId="77777777" w:rsidR="00BD3FDD" w:rsidRPr="00E702C6" w:rsidRDefault="006F682C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6D6AD7D3">
          <v:shape id="_x0000_i1085" type="#_x0000_t75" style="width:60pt;height:14.25pt" o:ole="">
            <v:imagedata r:id="rId129" o:title=""/>
          </v:shape>
          <o:OLEObject Type="Embed" ProgID="Equation.DSMT4" ShapeID="_x0000_i1085" DrawAspect="Content" ObjectID="_1582374991" r:id="rId130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where </w:t>
      </w:r>
      <w:r w:rsidR="00BD3FDD" w:rsidRPr="00E702C6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="00BD3FDD" w:rsidRPr="00E702C6">
        <w:rPr>
          <w:rFonts w:ascii="Times New Roman" w:hAnsi="Times New Roman" w:cs="Times New Roman"/>
          <w:sz w:val="24"/>
          <w:szCs w:val="24"/>
        </w:rPr>
        <w:t>is an integer</w:t>
      </w:r>
    </w:p>
    <w:p w14:paraId="109423D9" w14:textId="77777777" w:rsidR="00A55397" w:rsidRPr="00E702C6" w:rsidRDefault="00A55397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1E2FE7D1" w14:textId="77777777" w:rsidR="00BD3FDD" w:rsidRPr="00E702C6" w:rsidRDefault="00BD3FDD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E702C6">
        <w:rPr>
          <w:rFonts w:ascii="Times New Roman" w:hAnsi="Times New Roman" w:cs="Times New Roman"/>
          <w:b/>
          <w:sz w:val="24"/>
          <w:szCs w:val="24"/>
        </w:rPr>
        <w:t xml:space="preserve">Let </w:t>
      </w:r>
      <w:r w:rsidRPr="00E702C6">
        <w:rPr>
          <w:rFonts w:ascii="Times New Roman" w:hAnsi="Times New Roman" w:cs="Times New Roman"/>
          <w:b/>
          <w:position w:val="-14"/>
          <w:sz w:val="24"/>
          <w:szCs w:val="24"/>
        </w:rPr>
        <w:object w:dxaOrig="1900" w:dyaOrig="400" w14:anchorId="36E6A493">
          <v:shape id="_x0000_i1086" type="#_x0000_t75" style="width:93pt;height:23.25pt" o:ole="">
            <v:imagedata r:id="rId131" o:title=""/>
          </v:shape>
          <o:OLEObject Type="Embed" ProgID="Equation.DSMT4" ShapeID="_x0000_i1086" DrawAspect="Content" ObjectID="_1582374992" r:id="rId132"/>
        </w:object>
      </w:r>
      <w:r w:rsidRPr="00E702C6">
        <w:rPr>
          <w:rFonts w:ascii="Times New Roman" w:hAnsi="Times New Roman" w:cs="Times New Roman"/>
          <w:b/>
          <w:sz w:val="24"/>
          <w:szCs w:val="24"/>
        </w:rPr>
        <w:t xml:space="preserve"> and use it to answer the following questions. </w:t>
      </w:r>
    </w:p>
    <w:p w14:paraId="2EDD084E" w14:textId="77777777" w:rsidR="00A55397" w:rsidRPr="00E702C6" w:rsidRDefault="00A55397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14:paraId="709467D5" w14:textId="77777777" w:rsidR="00BD3FDD" w:rsidRPr="00E702C6" w:rsidRDefault="00BD3FDD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 w:rsidRPr="00E702C6">
        <w:rPr>
          <w:rFonts w:cs="Times New Roman"/>
        </w:rPr>
        <w:t xml:space="preserve">For what values of </w:t>
      </w:r>
      <w:r w:rsidRPr="00E702C6">
        <w:rPr>
          <w:rFonts w:cs="Times New Roman"/>
          <w:i/>
        </w:rPr>
        <w:t>t</w:t>
      </w:r>
      <w:r w:rsidRPr="00E702C6">
        <w:rPr>
          <w:rFonts w:cs="Times New Roman"/>
        </w:rPr>
        <w:t xml:space="preserve"> is </w:t>
      </w:r>
      <w:r w:rsidRPr="00E702C6">
        <w:rPr>
          <w:rFonts w:cs="Times New Roman"/>
          <w:position w:val="-10"/>
        </w:rPr>
        <w:object w:dxaOrig="420" w:dyaOrig="320" w14:anchorId="49447D09">
          <v:shape id="_x0000_i1087" type="#_x0000_t75" style="width:23.25pt;height:14.25pt" o:ole="">
            <v:imagedata r:id="rId133" o:title=""/>
          </v:shape>
          <o:OLEObject Type="Embed" ProgID="Equation.DSMT4" ShapeID="_x0000_i1087" DrawAspect="Content" ObjectID="_1582374993" r:id="rId134"/>
        </w:object>
      </w:r>
      <w:r w:rsidRPr="00E702C6">
        <w:rPr>
          <w:rFonts w:cs="Times New Roman"/>
        </w:rPr>
        <w:t xml:space="preserve"> continuous?</w:t>
      </w:r>
    </w:p>
    <w:p w14:paraId="08604BDF" w14:textId="77777777" w:rsidR="00BD3FDD" w:rsidRPr="00E702C6" w:rsidRDefault="006F682C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Continuous for all </w:t>
      </w:r>
      <w:r w:rsidR="00BD3FDD" w:rsidRPr="00E702C6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637D8FBE">
          <v:shape id="_x0000_i1088" type="#_x0000_t75" style="width:61.5pt;height:23.25pt" o:ole="">
            <v:imagedata r:id="rId135" o:title=""/>
          </v:shape>
          <o:OLEObject Type="Embed" ProgID="Equation.DSMT4" ShapeID="_x0000_i1088" DrawAspect="Content" ObjectID="_1582374994" r:id="rId136"/>
        </w:object>
      </w:r>
    </w:p>
    <w:p w14:paraId="714B564B" w14:textId="77777777" w:rsidR="00A55397" w:rsidRPr="00E702C6" w:rsidRDefault="00A55397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sz w:val="24"/>
          <w:szCs w:val="24"/>
        </w:rPr>
        <w:br w:type="page"/>
      </w:r>
    </w:p>
    <w:p w14:paraId="723A627F" w14:textId="77777777" w:rsidR="00BD3FDD" w:rsidRPr="00E702C6" w:rsidRDefault="00BD3FDD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 w:rsidRPr="00E702C6">
        <w:rPr>
          <w:rFonts w:cs="Times New Roman"/>
        </w:rPr>
        <w:lastRenderedPageBreak/>
        <w:t xml:space="preserve">Sketch the graph of </w:t>
      </w:r>
      <w:r w:rsidRPr="00E702C6">
        <w:rPr>
          <w:rFonts w:cs="Times New Roman"/>
          <w:position w:val="-10"/>
        </w:rPr>
        <w:object w:dxaOrig="480" w:dyaOrig="320" w14:anchorId="6300652E">
          <v:shape id="_x0000_i1089" type="#_x0000_t75" style="width:26.25pt;height:14.25pt" o:ole="">
            <v:imagedata r:id="rId137" o:title=""/>
          </v:shape>
          <o:OLEObject Type="Embed" ProgID="Equation.DSMT4" ShapeID="_x0000_i1089" DrawAspect="Content" ObjectID="_1582374995" r:id="rId138"/>
        </w:object>
      </w:r>
    </w:p>
    <w:p w14:paraId="44E187AA" w14:textId="77777777" w:rsidR="00BD3FDD" w:rsidRPr="00E702C6" w:rsidRDefault="006F682C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1B1E6365" w14:textId="77777777" w:rsidR="00BD3FDD" w:rsidRPr="00E702C6" w:rsidRDefault="00BD3FDD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1368AE7" wp14:editId="447B76B1">
            <wp:extent cx="2329180" cy="4791456"/>
            <wp:effectExtent l="0" t="0" r="0" b="9525"/>
            <wp:docPr id="7" name="Picture 7" descr="L:\Clients\Connexions\CONNEX140020_Calculus\05_Art Development\Ch_13\99_Current Art\JPEG\CNX_Calc_Figure_13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 descr="L:\Clients\Connexions\CONNEX140020_Calculus\05_Art Development\Ch_13\99_Current Art\JPEG\CNX_Calc_Figure_13_01_203.jpg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4791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D7DCF9" w14:textId="77777777" w:rsidR="00A55397" w:rsidRPr="00E702C6" w:rsidRDefault="00A55397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2F454102" w14:textId="77777777" w:rsidR="00BD3FDD" w:rsidRPr="00E702C6" w:rsidRDefault="00BD3FDD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 w:rsidRPr="00E702C6">
        <w:rPr>
          <w:rFonts w:cs="Times New Roman"/>
        </w:rPr>
        <w:t xml:space="preserve">Find the domain of </w:t>
      </w:r>
      <w:r w:rsidRPr="00E702C6">
        <w:rPr>
          <w:rFonts w:cs="Times New Roman"/>
          <w:position w:val="-10"/>
        </w:rPr>
        <w:object w:dxaOrig="2840" w:dyaOrig="400" w14:anchorId="4F8535AC">
          <v:shape id="_x0000_i1090" type="#_x0000_t75" style="width:139.5pt;height:23.25pt" o:ole="">
            <v:imagedata r:id="rId140" o:title=""/>
          </v:shape>
          <o:OLEObject Type="Embed" ProgID="Equation.DSMT4" ShapeID="_x0000_i1090" DrawAspect="Content" ObjectID="_1582374996" r:id="rId141"/>
        </w:object>
      </w:r>
    </w:p>
    <w:p w14:paraId="0EDBA9A5" w14:textId="77777777" w:rsidR="00BD3FDD" w:rsidRPr="00E702C6" w:rsidRDefault="006F682C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For all </w:t>
      </w:r>
      <w:r w:rsidR="00BD3FDD" w:rsidRPr="00E702C6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such that </w:t>
      </w:r>
      <w:r w:rsidR="00BD3FDD" w:rsidRPr="00E702C6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468EB5D">
          <v:shape id="_x0000_i1091" type="#_x0000_t75" style="width:42.75pt;height:23.25pt" o:ole="">
            <v:imagedata r:id="rId142" o:title=""/>
          </v:shape>
          <o:OLEObject Type="Embed" ProgID="Equation.DSMT4" ShapeID="_x0000_i1091" DrawAspect="Content" ObjectID="_1582374997" r:id="rId143"/>
        </w:object>
      </w:r>
    </w:p>
    <w:p w14:paraId="1C07D019" w14:textId="77777777" w:rsidR="00A55397" w:rsidRPr="00E702C6" w:rsidRDefault="00A55397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2C7088D" w14:textId="77777777" w:rsidR="00BD3FDD" w:rsidRPr="00E702C6" w:rsidRDefault="00BD3FDD" w:rsidP="006F682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 w:rsidRPr="00E702C6">
        <w:rPr>
          <w:rFonts w:cs="Times New Roman"/>
        </w:rPr>
        <w:t xml:space="preserve">For what values of </w:t>
      </w:r>
      <w:r w:rsidRPr="00E702C6">
        <w:rPr>
          <w:rFonts w:cs="Times New Roman"/>
          <w:i/>
        </w:rPr>
        <w:t xml:space="preserve">t </w:t>
      </w:r>
      <w:r w:rsidRPr="00E702C6">
        <w:rPr>
          <w:rFonts w:cs="Times New Roman"/>
        </w:rPr>
        <w:t xml:space="preserve">is </w:t>
      </w:r>
      <w:r w:rsidRPr="00E702C6">
        <w:rPr>
          <w:rFonts w:cs="Times New Roman"/>
          <w:position w:val="-10"/>
        </w:rPr>
        <w:object w:dxaOrig="2799" w:dyaOrig="400" w14:anchorId="081A2D80">
          <v:shape id="_x0000_i1092" type="#_x0000_t75" style="width:138pt;height:23.25pt" o:ole="">
            <v:imagedata r:id="rId144" o:title=""/>
          </v:shape>
          <o:OLEObject Type="Embed" ProgID="Equation.DSMT4" ShapeID="_x0000_i1092" DrawAspect="Content" ObjectID="_1582374998" r:id="rId145"/>
        </w:object>
      </w:r>
      <w:r w:rsidRPr="00E702C6">
        <w:rPr>
          <w:rFonts w:cs="Times New Roman"/>
        </w:rPr>
        <w:t xml:space="preserve"> continuous? </w:t>
      </w:r>
    </w:p>
    <w:p w14:paraId="589FEF46" w14:textId="77777777" w:rsidR="00BD3FDD" w:rsidRPr="00E702C6" w:rsidRDefault="006F682C" w:rsidP="006F682C">
      <w:pPr>
        <w:widowControl w:val="0"/>
        <w:autoSpaceDE w:val="0"/>
        <w:autoSpaceDN w:val="0"/>
        <w:adjustRightInd w:val="0"/>
        <w:ind w:left="720" w:hanging="720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All </w:t>
      </w:r>
      <w:r w:rsidR="00BD3FDD" w:rsidRPr="00E702C6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such that </w:t>
      </w:r>
      <w:r w:rsidR="00BD3FDD" w:rsidRPr="00E702C6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6F502B63">
          <v:shape id="_x0000_i1093" type="#_x0000_t75" style="width:42.75pt;height:23.25pt" o:ole="">
            <v:imagedata r:id="rId146" o:title=""/>
          </v:shape>
          <o:OLEObject Type="Embed" ProgID="Equation.DSMT4" ShapeID="_x0000_i1093" DrawAspect="Content" ObjectID="_1582374999" r:id="rId147"/>
        </w:object>
      </w:r>
    </w:p>
    <w:p w14:paraId="0AAB398F" w14:textId="77777777" w:rsidR="00A55397" w:rsidRPr="00E702C6" w:rsidRDefault="00A55397" w:rsidP="006F682C">
      <w:pPr>
        <w:rPr>
          <w:rFonts w:ascii="Times New Roman" w:hAnsi="Times New Roman" w:cs="Times New Roman"/>
          <w:b/>
          <w:sz w:val="24"/>
          <w:szCs w:val="24"/>
        </w:rPr>
      </w:pPr>
    </w:p>
    <w:p w14:paraId="65CBD05B" w14:textId="77777777" w:rsidR="00196CCA" w:rsidRDefault="00196CC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7050FBE" w14:textId="0620AE9E" w:rsidR="00BD3FDD" w:rsidRPr="00E702C6" w:rsidRDefault="00BD3FDD" w:rsidP="006F682C">
      <w:pPr>
        <w:rPr>
          <w:rFonts w:ascii="Times New Roman" w:hAnsi="Times New Roman" w:cs="Times New Roman"/>
          <w:b/>
          <w:sz w:val="24"/>
          <w:szCs w:val="24"/>
        </w:rPr>
      </w:pPr>
      <w:r w:rsidRPr="00E702C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liminate the parameter </w:t>
      </w:r>
      <w:proofErr w:type="gramStart"/>
      <w:r w:rsidRPr="00E702C6">
        <w:rPr>
          <w:rFonts w:ascii="Times New Roman" w:hAnsi="Times New Roman" w:cs="Times New Roman"/>
          <w:b/>
          <w:i/>
          <w:sz w:val="24"/>
          <w:szCs w:val="24"/>
        </w:rPr>
        <w:t xml:space="preserve">t </w:t>
      </w:r>
      <w:r w:rsidRPr="00E702C6">
        <w:rPr>
          <w:rFonts w:ascii="Times New Roman" w:hAnsi="Times New Roman" w:cs="Times New Roman"/>
          <w:b/>
          <w:sz w:val="24"/>
          <w:szCs w:val="24"/>
        </w:rPr>
        <w:t>,</w:t>
      </w:r>
      <w:proofErr w:type="gramEnd"/>
      <w:r w:rsidRPr="00E702C6">
        <w:rPr>
          <w:rFonts w:ascii="Times New Roman" w:hAnsi="Times New Roman" w:cs="Times New Roman"/>
          <w:b/>
          <w:sz w:val="24"/>
          <w:szCs w:val="24"/>
        </w:rPr>
        <w:t xml:space="preserve"> write the equation in Cartesian coordinates, then sketch the graphs of the vector-valued functions. </w:t>
      </w:r>
    </w:p>
    <w:p w14:paraId="7839E04F" w14:textId="77777777" w:rsidR="00A55397" w:rsidRPr="00E702C6" w:rsidRDefault="00A55397" w:rsidP="006F682C">
      <w:pPr>
        <w:rPr>
          <w:rFonts w:ascii="Times New Roman" w:hAnsi="Times New Roman" w:cs="Times New Roman"/>
          <w:b/>
          <w:sz w:val="24"/>
          <w:szCs w:val="24"/>
        </w:rPr>
      </w:pPr>
    </w:p>
    <w:p w14:paraId="624013DF" w14:textId="778575DF" w:rsidR="009D014C" w:rsidRPr="00145401" w:rsidRDefault="00BD3FDD" w:rsidP="00145401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E702C6">
        <w:rPr>
          <w:rFonts w:cs="Times New Roman"/>
          <w:position w:val="-10"/>
        </w:rPr>
        <w:object w:dxaOrig="1400" w:dyaOrig="400" w14:anchorId="56E4481F">
          <v:shape id="_x0000_i1096" type="#_x0000_t75" style="width:1in;height:23.25pt" o:ole="">
            <v:imagedata r:id="rId148" o:title=""/>
          </v:shape>
          <o:OLEObject Type="Embed" ProgID="Equation.DSMT4" ShapeID="_x0000_i1096" DrawAspect="Content" ObjectID="_1582375000" r:id="rId149"/>
        </w:object>
      </w:r>
      <w:r w:rsidR="00A25C83">
        <w:rPr>
          <w:rFonts w:cs="Times New Roman"/>
        </w:rPr>
        <w:t xml:space="preserve"> </w:t>
      </w:r>
      <w:r w:rsidR="009D014C" w:rsidRPr="00145401">
        <w:rPr>
          <w:rFonts w:cs="Times New Roman"/>
        </w:rPr>
        <w:t>(</w:t>
      </w:r>
      <w:r w:rsidR="009D014C" w:rsidRPr="00145401">
        <w:rPr>
          <w:rFonts w:cs="Times New Roman"/>
          <w:i/>
        </w:rPr>
        <w:t>Hint</w:t>
      </w:r>
      <w:r w:rsidR="009D014C" w:rsidRPr="00145401">
        <w:rPr>
          <w:rFonts w:cs="Times New Roman"/>
        </w:rPr>
        <w:t xml:space="preserve">: Let </w:t>
      </w:r>
      <w:r w:rsidR="009D014C" w:rsidRPr="00145401">
        <w:rPr>
          <w:position w:val="-6"/>
        </w:rPr>
        <w:object w:dxaOrig="580" w:dyaOrig="260" w14:anchorId="0EAFC1B4">
          <v:shape id="_x0000_i1097" type="#_x0000_t75" style="width:29.25pt;height:14.25pt" o:ole="">
            <v:imagedata r:id="rId150" o:title=""/>
          </v:shape>
          <o:OLEObject Type="Embed" ProgID="Equation.DSMT4" ShapeID="_x0000_i1097" DrawAspect="Content" ObjectID="_1582375001" r:id="rId151"/>
        </w:object>
      </w:r>
      <w:r w:rsidR="009D014C" w:rsidRPr="00145401">
        <w:rPr>
          <w:rFonts w:cs="Times New Roman"/>
        </w:rPr>
        <w:t xml:space="preserve"> and </w:t>
      </w:r>
      <w:r w:rsidR="009D014C" w:rsidRPr="00145401">
        <w:rPr>
          <w:position w:val="-10"/>
        </w:rPr>
        <w:object w:dxaOrig="620" w:dyaOrig="340" w14:anchorId="07A6D436">
          <v:shape id="_x0000_i1098" type="#_x0000_t75" style="width:32.25pt;height:14.25pt" o:ole="">
            <v:imagedata r:id="rId152" o:title=""/>
          </v:shape>
          <o:OLEObject Type="Embed" ProgID="Equation.DSMT4" ShapeID="_x0000_i1098" DrawAspect="Content" ObjectID="_1582375002" r:id="rId153"/>
        </w:object>
      </w:r>
      <w:r w:rsidR="009D014C" w:rsidRPr="00145401">
        <w:rPr>
          <w:rFonts w:cs="Times New Roman"/>
        </w:rPr>
        <w:t xml:space="preserve"> </w:t>
      </w:r>
      <w:proofErr w:type="gramStart"/>
      <w:r w:rsidR="009D014C" w:rsidRPr="00145401">
        <w:rPr>
          <w:rFonts w:cs="Times New Roman"/>
        </w:rPr>
        <w:t>Solve</w:t>
      </w:r>
      <w:proofErr w:type="gramEnd"/>
      <w:r w:rsidR="009D014C" w:rsidRPr="00145401">
        <w:rPr>
          <w:rFonts w:cs="Times New Roman"/>
        </w:rPr>
        <w:t xml:space="preserve"> the first equation for </w:t>
      </w:r>
      <w:r w:rsidR="009D014C" w:rsidRPr="00145401">
        <w:rPr>
          <w:rFonts w:cs="Times New Roman"/>
          <w:i/>
        </w:rPr>
        <w:t>x</w:t>
      </w:r>
      <w:r w:rsidR="009D014C" w:rsidRPr="00145401">
        <w:rPr>
          <w:rFonts w:cs="Times New Roman"/>
        </w:rPr>
        <w:t xml:space="preserve"> in terms of </w:t>
      </w:r>
      <w:r w:rsidR="009D014C" w:rsidRPr="00145401">
        <w:rPr>
          <w:rFonts w:cs="Times New Roman"/>
          <w:i/>
        </w:rPr>
        <w:t>t</w:t>
      </w:r>
      <w:r w:rsidR="009D014C" w:rsidRPr="00145401">
        <w:rPr>
          <w:rFonts w:cs="Times New Roman"/>
        </w:rPr>
        <w:t xml:space="preserve"> and substitute this result into the second equation.)</w:t>
      </w:r>
    </w:p>
    <w:p w14:paraId="4F47385D" w14:textId="77777777" w:rsidR="009D014C" w:rsidRPr="009D014C" w:rsidRDefault="009D014C" w:rsidP="00145401">
      <w:pPr>
        <w:pStyle w:val="ListParagraph"/>
        <w:ind w:left="0"/>
        <w:rPr>
          <w:rFonts w:cs="Times New Roman"/>
        </w:rPr>
      </w:pPr>
    </w:p>
    <w:p w14:paraId="7A4A2644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24"/>
          <w:sz w:val="24"/>
          <w:szCs w:val="24"/>
        </w:rPr>
        <w:object w:dxaOrig="820" w:dyaOrig="680" w14:anchorId="2627C97A">
          <v:shape id="_x0000_i1099" type="#_x0000_t75" style="width:41.25pt;height:36.75pt" o:ole="">
            <v:imagedata r:id="rId154" o:title=""/>
          </v:shape>
          <o:OLEObject Type="Embed" ProgID="Equation.DSMT4" ShapeID="_x0000_i1099" DrawAspect="Content" ObjectID="_1582375003" r:id="rId155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a parabola</w:t>
      </w:r>
    </w:p>
    <w:p w14:paraId="09AB00C8" w14:textId="77777777" w:rsidR="00BD3FDD" w:rsidRPr="00E702C6" w:rsidRDefault="00BD3FDD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690717" wp14:editId="5B41D8EB">
            <wp:extent cx="2095500" cy="1657350"/>
            <wp:effectExtent l="0" t="0" r="0" b="0"/>
            <wp:docPr id="8" name="Picture 8" descr="L:\Clients\Connexions\CONNEX140020_Calculus\05_Art Development\Ch_13\99_Current Art\JPEG\CNX_Calc_Figure_13_01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 descr="L:\Clients\Connexions\CONNEX140020_Calculus\05_Art Development\Ch_13\99_Current Art\JPEG\CNX_Calc_Figure_13_01_204.jpg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9B8B9" w14:textId="77777777" w:rsidR="00A55397" w:rsidRPr="00E702C6" w:rsidRDefault="00A55397" w:rsidP="006F682C">
      <w:pPr>
        <w:rPr>
          <w:rFonts w:ascii="Times New Roman" w:hAnsi="Times New Roman" w:cs="Times New Roman"/>
          <w:sz w:val="24"/>
          <w:szCs w:val="24"/>
        </w:rPr>
      </w:pPr>
    </w:p>
    <w:p w14:paraId="2740504C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  <w:position w:val="-10"/>
        </w:rPr>
        <w:object w:dxaOrig="1380" w:dyaOrig="400" w14:anchorId="082B87DD">
          <v:shape id="_x0000_i1100" type="#_x0000_t75" style="width:1in;height:23.25pt" o:ole="">
            <v:imagedata r:id="rId157" o:title=""/>
          </v:shape>
          <o:OLEObject Type="Embed" ProgID="Equation.DSMT4" ShapeID="_x0000_i1100" DrawAspect="Content" ObjectID="_1582375004" r:id="rId158"/>
        </w:object>
      </w:r>
    </w:p>
    <w:p w14:paraId="69554B33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object w:dxaOrig="940" w:dyaOrig="380" w14:anchorId="0907F09F">
          <v:shape id="_x0000_i1101" type="#_x0000_t75" style="width:45.75pt;height:23.25pt" o:ole="">
            <v:imagedata r:id="rId159" o:title=""/>
          </v:shape>
          <o:OLEObject Type="Embed" ProgID="Equation.DSMT4" ShapeID="_x0000_i1101" DrawAspect="Content" ObjectID="_1582375005" r:id="rId160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a variation of the cube-root function</w:t>
      </w:r>
    </w:p>
    <w:p w14:paraId="0832D8B8" w14:textId="77777777" w:rsidR="00BD3FDD" w:rsidRPr="00E702C6" w:rsidRDefault="00BD3FDD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A6B43E" wp14:editId="665D7601">
            <wp:extent cx="2085975" cy="2114550"/>
            <wp:effectExtent l="0" t="0" r="9525" b="0"/>
            <wp:docPr id="9" name="Picture 9" descr="L:\Clients\Connexions\CONNEX140020_Calculus\05_Art Development\Ch_13\99_Current Art\JPEG\CNX_Calc_Figure_13_01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L:\Clients\Connexions\CONNEX140020_Calculus\05_Art Development\Ch_13\99_Current Art\JPEG\CNX_Calc_Figure_13_01_205.jpg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0C19E" w14:textId="77777777" w:rsidR="00A55397" w:rsidRPr="00E702C6" w:rsidRDefault="00A55397" w:rsidP="006F682C">
      <w:pPr>
        <w:rPr>
          <w:rFonts w:ascii="Times New Roman" w:hAnsi="Times New Roman" w:cs="Times New Roman"/>
          <w:sz w:val="24"/>
          <w:szCs w:val="24"/>
        </w:rPr>
      </w:pPr>
    </w:p>
    <w:p w14:paraId="15009BC6" w14:textId="77777777" w:rsidR="00196CCA" w:rsidRDefault="00196CCA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14:paraId="5364B872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  <w:position w:val="-18"/>
        </w:rPr>
        <w:object w:dxaOrig="3400" w:dyaOrig="460" w14:anchorId="2A84E925">
          <v:shape id="_x0000_i1102" type="#_x0000_t75" style="width:167.25pt;height:21pt" o:ole="">
            <v:imagedata r:id="rId162" o:title=""/>
          </v:shape>
          <o:OLEObject Type="Embed" ProgID="Equation.3" ShapeID="_x0000_i1102" DrawAspect="Content" ObjectID="_1582375006" r:id="rId163"/>
        </w:object>
      </w:r>
    </w:p>
    <w:p w14:paraId="5A04CC1F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24"/>
          <w:sz w:val="24"/>
          <w:szCs w:val="24"/>
        </w:rPr>
        <w:object w:dxaOrig="1240" w:dyaOrig="680" w14:anchorId="47F0EFAE">
          <v:shape id="_x0000_i1103" type="#_x0000_t75" style="width:61.5pt;height:36.75pt" o:ole="">
            <v:imagedata r:id="rId164" o:title=""/>
          </v:shape>
          <o:OLEObject Type="Embed" ProgID="Equation.DSMT4" ShapeID="_x0000_i1103" DrawAspect="Content" ObjectID="_1582375007" r:id="rId165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the upper half of a hyperbola</w:t>
      </w:r>
    </w:p>
    <w:p w14:paraId="0517B1E2" w14:textId="77777777" w:rsidR="00BD3FDD" w:rsidRPr="00E702C6" w:rsidRDefault="00BD3FDD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27CBBE" wp14:editId="6EBFF038">
            <wp:extent cx="2011680" cy="1598321"/>
            <wp:effectExtent l="0" t="0" r="7620" b="1905"/>
            <wp:docPr id="10" name="Picture 10" descr="L:\Clients\Connexions\CONNEX140020_Calculus\05_Art Development\Ch_13\99_Current Art\JPEG\CNX_Calc_Figure_13_01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 descr="L:\Clients\Connexions\CONNEX140020_Calculus\05_Art Development\Ch_13\99_Current Art\JPEG\CNX_Calc_Figure_13_01_206.jpg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783" cy="1599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FDECD" w14:textId="77777777" w:rsidR="00A55397" w:rsidRPr="00E702C6" w:rsidRDefault="00A55397" w:rsidP="006F682C">
      <w:pPr>
        <w:rPr>
          <w:rFonts w:ascii="Times New Roman" w:hAnsi="Times New Roman" w:cs="Times New Roman"/>
          <w:sz w:val="24"/>
          <w:szCs w:val="24"/>
        </w:rPr>
      </w:pPr>
    </w:p>
    <w:p w14:paraId="70E3450C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  <w:position w:val="-18"/>
        </w:rPr>
        <w:object w:dxaOrig="2440" w:dyaOrig="460" w14:anchorId="546F7706">
          <v:shape id="_x0000_i1104" type="#_x0000_t75" style="width:117.75pt;height:21pt" o:ole="">
            <v:imagedata r:id="rId167" o:title=""/>
          </v:shape>
          <o:OLEObject Type="Embed" ProgID="Equation.3" ShapeID="_x0000_i1104" DrawAspect="Content" ObjectID="_1582375008" r:id="rId168"/>
        </w:object>
      </w:r>
    </w:p>
    <w:p w14:paraId="59DCD0D3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object w:dxaOrig="1200" w:dyaOrig="400" w14:anchorId="53360F19">
          <v:shape id="_x0000_i1105" type="#_x0000_t75" style="width:60pt;height:20.25pt" o:ole="">
            <v:imagedata r:id="rId169" o:title=""/>
          </v:shape>
          <o:OLEObject Type="Embed" ProgID="Equation.DSMT4" ShapeID="_x0000_i1105" DrawAspect="Content" ObjectID="_1582375009" r:id="rId170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a circle centered at </w:t>
      </w:r>
      <w:r w:rsidR="00BD3FDD" w:rsidRPr="00E702C6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5BEE1DD4">
          <v:shape id="_x0000_i1106" type="#_x0000_t75" style="width:32.25pt;height:20.25pt" o:ole="">
            <v:imagedata r:id="rId171" o:title=""/>
          </v:shape>
          <o:OLEObject Type="Embed" ProgID="Equation.DSMT4" ShapeID="_x0000_i1106" DrawAspect="Content" ObjectID="_1582375010" r:id="rId172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with radius 3, and a counterclockwise orientation </w:t>
      </w:r>
    </w:p>
    <w:p w14:paraId="0744050C" w14:textId="77777777" w:rsidR="00BD3FDD" w:rsidRPr="00E702C6" w:rsidRDefault="00BD3FDD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FB2F7F" wp14:editId="375A010A">
            <wp:extent cx="2011680" cy="2039237"/>
            <wp:effectExtent l="0" t="0" r="7620" b="0"/>
            <wp:docPr id="12" name="Picture 12" descr="L:\Clients\Connexions\CONNEX140020_Calculus\05_Art Development\Ch_13\99_Current Art\JPEG\CNX_Calc_Figure_13_01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 descr="L:\Clients\Connexions\CONNEX140020_Calculus\05_Art Development\Ch_13\99_Current Art\JPEG\CNX_Calc_Figure_13_01_207.jpg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783" cy="204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826165" w14:textId="77777777" w:rsidR="00A55397" w:rsidRPr="00E702C6" w:rsidRDefault="00A55397" w:rsidP="006F682C">
      <w:pPr>
        <w:rPr>
          <w:rFonts w:ascii="Times New Roman" w:hAnsi="Times New Roman" w:cs="Times New Roman"/>
          <w:sz w:val="24"/>
          <w:szCs w:val="24"/>
        </w:rPr>
      </w:pPr>
    </w:p>
    <w:p w14:paraId="3FDF36D5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  <w:position w:val="-14"/>
        </w:rPr>
        <w:object w:dxaOrig="2020" w:dyaOrig="400" w14:anchorId="12E6B7AC">
          <v:shape id="_x0000_i1107" type="#_x0000_t75" style="width:101.25pt;height:20.25pt" o:ole="">
            <v:imagedata r:id="rId174" o:title=""/>
          </v:shape>
          <o:OLEObject Type="Embed" ProgID="Equation.DSMT4" ShapeID="_x0000_i1107" DrawAspect="Content" ObjectID="_1582375011" r:id="rId175"/>
        </w:object>
      </w:r>
    </w:p>
    <w:p w14:paraId="71476CBB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object w:dxaOrig="1200" w:dyaOrig="400" w14:anchorId="38210F8F">
          <v:shape id="_x0000_i1108" type="#_x0000_t75" style="width:60pt;height:20.25pt" o:ole="">
            <v:imagedata r:id="rId176" o:title=""/>
          </v:shape>
          <o:OLEObject Type="Embed" ProgID="Equation.DSMT4" ShapeID="_x0000_i1108" DrawAspect="Content" ObjectID="_1582375012" r:id="rId177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a circle centered at </w:t>
      </w:r>
      <w:r w:rsidR="00BD3FDD" w:rsidRPr="00E702C6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675EC520">
          <v:shape id="_x0000_i1109" type="#_x0000_t75" style="width:32.25pt;height:20.25pt" o:ole="">
            <v:imagedata r:id="rId171" o:title=""/>
          </v:shape>
          <o:OLEObject Type="Embed" ProgID="Equation.DSMT4" ShapeID="_x0000_i1109" DrawAspect="Content" ObjectID="_1582375013" r:id="rId178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with radius 3, and a counterclockwise orientation</w:t>
      </w:r>
    </w:p>
    <w:p w14:paraId="5C233C97" w14:textId="77777777" w:rsidR="00BD3FDD" w:rsidRPr="00E702C6" w:rsidRDefault="00BD3FDD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BD5735" wp14:editId="2FC76C63">
            <wp:extent cx="1967789" cy="1994743"/>
            <wp:effectExtent l="0" t="0" r="0" b="5715"/>
            <wp:docPr id="14" name="Picture 14" descr="L:\Clients\Connexions\CONNEX140020_Calculus\05_Art Development\Ch_13\99_Current Art\JPEG\CNX_Calc_Figure_13_01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 descr="L:\Clients\Connexions\CONNEX140020_Calculus\05_Art Development\Ch_13\99_Current Art\JPEG\CNX_Calc_Figure_13_01_207.jpg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917" cy="1998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02C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D85408" w14:textId="77777777" w:rsidR="00BD3FDD" w:rsidRPr="00E702C6" w:rsidRDefault="00BD3FDD" w:rsidP="006F682C">
      <w:pPr>
        <w:rPr>
          <w:rFonts w:ascii="Times New Roman" w:hAnsi="Times New Roman" w:cs="Times New Roman"/>
          <w:b/>
          <w:sz w:val="24"/>
          <w:szCs w:val="24"/>
        </w:rPr>
      </w:pPr>
      <w:r w:rsidRPr="00E702C6">
        <w:rPr>
          <w:rFonts w:ascii="Times New Roman" w:hAnsi="Times New Roman" w:cs="Times New Roman"/>
          <w:b/>
          <w:sz w:val="24"/>
          <w:szCs w:val="24"/>
        </w:rPr>
        <w:lastRenderedPageBreak/>
        <w:t>Use a graphing utility to sketch each of the following vector-valued functions:</w:t>
      </w:r>
    </w:p>
    <w:p w14:paraId="5C1C9551" w14:textId="77777777" w:rsidR="00491831" w:rsidRPr="00E702C6" w:rsidRDefault="00491831" w:rsidP="006F682C">
      <w:pPr>
        <w:rPr>
          <w:rFonts w:ascii="Times New Roman" w:hAnsi="Times New Roman" w:cs="Times New Roman"/>
          <w:b/>
          <w:sz w:val="24"/>
          <w:szCs w:val="24"/>
        </w:rPr>
      </w:pPr>
    </w:p>
    <w:p w14:paraId="4F99192B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  <w:b/>
        </w:rPr>
        <w:t>[T]</w:t>
      </w:r>
      <w:r w:rsidRPr="00E702C6">
        <w:rPr>
          <w:rFonts w:cs="Times New Roman"/>
        </w:rPr>
        <w:t xml:space="preserve"> </w:t>
      </w:r>
      <w:r w:rsidRPr="00E702C6">
        <w:rPr>
          <w:rFonts w:cs="Times New Roman"/>
          <w:position w:val="-10"/>
        </w:rPr>
        <w:object w:dxaOrig="2460" w:dyaOrig="400" w14:anchorId="1095ED88">
          <v:shape id="_x0000_i1110" type="#_x0000_t75" style="width:123pt;height:20.25pt" o:ole="">
            <v:imagedata r:id="rId179" o:title=""/>
          </v:shape>
          <o:OLEObject Type="Embed" ProgID="Equation.DSMT4" ShapeID="_x0000_i1110" DrawAspect="Content" ObjectID="_1582375014" r:id="rId180"/>
        </w:object>
      </w:r>
    </w:p>
    <w:p w14:paraId="3F67712B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7E6D63B2" w14:textId="77777777" w:rsidR="00BD3FDD" w:rsidRPr="00E702C6" w:rsidRDefault="00BD3FDD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2C62C88" wp14:editId="67A74B19">
            <wp:extent cx="1428750" cy="1428750"/>
            <wp:effectExtent l="0" t="0" r="0" b="0"/>
            <wp:docPr id="15" name="Picture 15" descr="L:\Clients\Connexions\CONNEX140020_Calculus\05_Art Development\Ch_13\99_Current Art\JPEG\CNX_Calc_Figure_13_01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 descr="L:\Clients\Connexions\CONNEX140020_Calculus\05_Art Development\Ch_13\99_Current Art\JPEG\CNX_Calc_Figure_13_01_208.jpg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6A524" w14:textId="77777777" w:rsidR="00491831" w:rsidRPr="00E702C6" w:rsidRDefault="00491831" w:rsidP="006F682C">
      <w:pPr>
        <w:rPr>
          <w:rFonts w:ascii="Times New Roman" w:hAnsi="Times New Roman" w:cs="Times New Roman"/>
          <w:sz w:val="24"/>
          <w:szCs w:val="24"/>
        </w:rPr>
      </w:pPr>
    </w:p>
    <w:p w14:paraId="3F4A2B1F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  <w:b/>
        </w:rPr>
        <w:t xml:space="preserve">[T] </w:t>
      </w:r>
      <w:r w:rsidRPr="00E702C6">
        <w:rPr>
          <w:rFonts w:cs="Times New Roman"/>
          <w:b/>
          <w:position w:val="-20"/>
        </w:rPr>
        <w:object w:dxaOrig="2260" w:dyaOrig="520" w14:anchorId="17F8FB4A">
          <v:shape id="_x0000_i1111" type="#_x0000_t75" style="width:113.25pt;height:26.25pt" o:ole="">
            <v:imagedata r:id="rId182" o:title=""/>
          </v:shape>
          <o:OLEObject Type="Embed" ProgID="Equation.DSMT4" ShapeID="_x0000_i1111" DrawAspect="Content" ObjectID="_1582375015" r:id="rId183"/>
        </w:object>
      </w:r>
    </w:p>
    <w:p w14:paraId="1B652453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122F3263" w14:textId="77777777" w:rsidR="00BD3FDD" w:rsidRPr="00E702C6" w:rsidRDefault="00BD3FDD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CD0D5D" wp14:editId="66868D90">
            <wp:extent cx="1812368" cy="3611880"/>
            <wp:effectExtent l="0" t="0" r="0" b="7620"/>
            <wp:docPr id="16" name="Picture 16" descr="L:\Clients\Connexions\CONNEX140020_Calculus\05_Art Development\Ch_13\99_Current Art\JPEG\CNX_Calc_Figure_13_01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 descr="L:\Clients\Connexions\CONNEX140020_Calculus\05_Art Development\Ch_13\99_Current Art\JPEG\CNX_Calc_Figure_13_01_209.jpg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496" cy="3624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CB637" w14:textId="77777777" w:rsidR="00491831" w:rsidRPr="00E702C6" w:rsidRDefault="00491831" w:rsidP="006F682C">
      <w:pPr>
        <w:rPr>
          <w:rFonts w:ascii="Times New Roman" w:hAnsi="Times New Roman" w:cs="Times New Roman"/>
          <w:sz w:val="24"/>
          <w:szCs w:val="24"/>
        </w:rPr>
      </w:pPr>
    </w:p>
    <w:p w14:paraId="77D722EF" w14:textId="77777777" w:rsidR="00196CCA" w:rsidRDefault="00196CCA">
      <w:pPr>
        <w:rPr>
          <w:rFonts w:ascii="Times New Roman" w:eastAsiaTheme="minorEastAsia" w:hAnsi="Times New Roman" w:cs="Times New Roman"/>
          <w:b/>
          <w:sz w:val="24"/>
          <w:szCs w:val="24"/>
          <w:lang w:eastAsia="ja-JP"/>
        </w:rPr>
      </w:pPr>
      <w:r>
        <w:rPr>
          <w:rFonts w:cs="Times New Roman"/>
          <w:b/>
        </w:rPr>
        <w:br w:type="page"/>
      </w:r>
    </w:p>
    <w:p w14:paraId="13642B8E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  <w:b/>
        </w:rPr>
        <w:lastRenderedPageBreak/>
        <w:t xml:space="preserve">[T] </w:t>
      </w:r>
      <w:r w:rsidRPr="00E702C6">
        <w:rPr>
          <w:rFonts w:cs="Times New Roman"/>
          <w:b/>
          <w:position w:val="-14"/>
        </w:rPr>
        <w:object w:dxaOrig="2799" w:dyaOrig="400" w14:anchorId="52F1B2EA">
          <v:shape id="_x0000_i1112" type="#_x0000_t75" style="width:140.25pt;height:20.25pt" o:ole="">
            <v:imagedata r:id="rId185" o:title=""/>
          </v:shape>
          <o:OLEObject Type="Embed" ProgID="Equation.DSMT4" ShapeID="_x0000_i1112" DrawAspect="Content" ObjectID="_1582375016" r:id="rId186"/>
        </w:object>
      </w:r>
    </w:p>
    <w:p w14:paraId="04E79C77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446A2559" w14:textId="77777777" w:rsidR="00491831" w:rsidRPr="00E702C6" w:rsidRDefault="00BD3FDD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69A08A" wp14:editId="78408653">
            <wp:extent cx="1841128" cy="3511296"/>
            <wp:effectExtent l="0" t="0" r="6985" b="0"/>
            <wp:docPr id="17" name="Picture 17" descr="L:\Clients\Connexions\CONNEX140020_Calculus\05_Art Development\Ch_13\99_Current Art\JPEG\CNX_Calc_Figure_13_01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L:\Clients\Connexions\CONNEX140020_Calculus\05_Art Development\Ch_13\99_Current Art\JPEG\CNX_Calc_Figure_13_01_210.jpg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128" cy="3511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78FF0" w14:textId="77777777" w:rsidR="00BD3FDD" w:rsidRPr="00E702C6" w:rsidRDefault="00BD3FDD" w:rsidP="006F682C">
      <w:pPr>
        <w:rPr>
          <w:rFonts w:ascii="Times New Roman" w:hAnsi="Times New Roman" w:cs="Times New Roman"/>
          <w:b/>
          <w:sz w:val="24"/>
          <w:szCs w:val="24"/>
        </w:rPr>
      </w:pPr>
      <w:r w:rsidRPr="00E702C6">
        <w:rPr>
          <w:rFonts w:ascii="Times New Roman" w:hAnsi="Times New Roman" w:cs="Times New Roman"/>
          <w:b/>
          <w:sz w:val="24"/>
          <w:szCs w:val="24"/>
        </w:rPr>
        <w:t>Find a vector-valued function that traces out the given curve in the indicated direction.</w:t>
      </w:r>
    </w:p>
    <w:p w14:paraId="03C9C468" w14:textId="77777777" w:rsidR="00491831" w:rsidRPr="00E702C6" w:rsidRDefault="00491831" w:rsidP="006F682C">
      <w:pPr>
        <w:rPr>
          <w:rFonts w:ascii="Times New Roman" w:hAnsi="Times New Roman" w:cs="Times New Roman"/>
          <w:b/>
          <w:sz w:val="24"/>
          <w:szCs w:val="24"/>
        </w:rPr>
      </w:pPr>
    </w:p>
    <w:p w14:paraId="6E807191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  <w:position w:val="-10"/>
        </w:rPr>
        <w:object w:dxaOrig="1520" w:dyaOrig="360" w14:anchorId="5E6E2732">
          <v:shape id="_x0000_i1113" type="#_x0000_t75" style="width:75.75pt;height:18.75pt" o:ole="">
            <v:imagedata r:id="rId188" o:title=""/>
          </v:shape>
          <o:OLEObject Type="Embed" ProgID="Equation.DSMT4" ShapeID="_x0000_i1113" DrawAspect="Content" ObjectID="_1582375017" r:id="rId189"/>
        </w:object>
      </w:r>
      <w:r w:rsidRPr="00E702C6">
        <w:rPr>
          <w:rFonts w:cs="Times New Roman"/>
        </w:rPr>
        <w:t xml:space="preserve"> clockwise and counterclockwise</w:t>
      </w:r>
    </w:p>
    <w:p w14:paraId="5091B2D3" w14:textId="77777777" w:rsidR="00BD3FDD" w:rsidRPr="00E702C6" w:rsidRDefault="006F682C" w:rsidP="006F682C">
      <w:pPr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For clockwise orientation, 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object w:dxaOrig="2060" w:dyaOrig="320" w14:anchorId="42E28B8C">
          <v:shape id="_x0000_i1114" type="#_x0000_t75" style="width:102.75pt;height:16.5pt" o:ole="">
            <v:imagedata r:id="rId190" o:title=""/>
          </v:shape>
          <o:OLEObject Type="Embed" ProgID="Equation.DSMT4" ShapeID="_x0000_i1114" DrawAspect="Content" ObjectID="_1582375018" r:id="rId191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for counterclockwise orientation, 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object w:dxaOrig="2000" w:dyaOrig="320" w14:anchorId="0810404C">
          <v:shape id="_x0000_i1115" type="#_x0000_t75" style="width:101.25pt;height:16.5pt" o:ole="">
            <v:imagedata r:id="rId192" o:title=""/>
          </v:shape>
          <o:OLEObject Type="Embed" ProgID="Equation.DSMT4" ShapeID="_x0000_i1115" DrawAspect="Content" ObjectID="_1582375019" r:id="rId193"/>
        </w:object>
      </w:r>
    </w:p>
    <w:p w14:paraId="008618E8" w14:textId="77777777" w:rsidR="00491831" w:rsidRPr="00E702C6" w:rsidRDefault="00491831" w:rsidP="006F682C">
      <w:pPr>
        <w:rPr>
          <w:rFonts w:ascii="Times New Roman" w:hAnsi="Times New Roman" w:cs="Times New Roman"/>
          <w:sz w:val="24"/>
          <w:szCs w:val="24"/>
        </w:rPr>
      </w:pPr>
    </w:p>
    <w:p w14:paraId="33761E00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  <w:position w:val="-20"/>
        </w:rPr>
        <w:object w:dxaOrig="1300" w:dyaOrig="520" w14:anchorId="727F4D31">
          <v:shape id="_x0000_i1116" type="#_x0000_t75" style="width:66pt;height:26.25pt" o:ole="">
            <v:imagedata r:id="rId194" o:title=""/>
          </v:shape>
          <o:OLEObject Type="Embed" ProgID="Equation.DSMT4" ShapeID="_x0000_i1116" DrawAspect="Content" ObjectID="_1582375020" r:id="rId195"/>
        </w:object>
      </w:r>
      <w:r w:rsidRPr="00E702C6">
        <w:rPr>
          <w:rFonts w:cs="Times New Roman"/>
        </w:rPr>
        <w:t xml:space="preserve"> from left to right</w:t>
      </w:r>
    </w:p>
    <w:p w14:paraId="5569B5CC" w14:textId="77777777" w:rsidR="00491831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For left to right, 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object w:dxaOrig="760" w:dyaOrig="400" w14:anchorId="18C149BD">
          <v:shape id="_x0000_i1117" type="#_x0000_t75" style="width:39.75pt;height:23.25pt" o:ole="">
            <v:imagedata r:id="rId196" o:title=""/>
          </v:shape>
          <o:OLEObject Type="Embed" ProgID="Equation.DSMT4" ShapeID="_x0000_i1117" DrawAspect="Content" ObjectID="_1582375021" r:id="rId197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where t increases</w:t>
      </w:r>
    </w:p>
    <w:p w14:paraId="5370499C" w14:textId="77777777" w:rsidR="00491831" w:rsidRPr="00E702C6" w:rsidRDefault="00491831" w:rsidP="006F682C">
      <w:pPr>
        <w:rPr>
          <w:rFonts w:ascii="Times New Roman" w:hAnsi="Times New Roman" w:cs="Times New Roman"/>
          <w:sz w:val="24"/>
          <w:szCs w:val="24"/>
        </w:rPr>
      </w:pPr>
    </w:p>
    <w:p w14:paraId="15C4B673" w14:textId="77777777" w:rsidR="00BD3FDD" w:rsidRPr="00E702C6" w:rsidRDefault="00BD3FDD" w:rsidP="006F682C">
      <w:pPr>
        <w:pStyle w:val="ListParagraph"/>
        <w:numPr>
          <w:ilvl w:val="0"/>
          <w:numId w:val="1"/>
        </w:numPr>
        <w:rPr>
          <w:rFonts w:cs="Times New Roman"/>
        </w:rPr>
      </w:pPr>
      <w:r w:rsidRPr="00E702C6">
        <w:rPr>
          <w:rFonts w:cs="Times New Roman"/>
        </w:rPr>
        <w:t xml:space="preserve">The line through </w:t>
      </w:r>
      <w:r w:rsidRPr="00E702C6">
        <w:rPr>
          <w:rFonts w:cs="Times New Roman"/>
          <w:i/>
        </w:rPr>
        <w:t>P</w:t>
      </w:r>
      <w:r w:rsidRPr="00E702C6">
        <w:rPr>
          <w:rFonts w:cs="Times New Roman"/>
        </w:rPr>
        <w:t xml:space="preserve"> and </w:t>
      </w:r>
      <w:r w:rsidRPr="00E702C6">
        <w:rPr>
          <w:rFonts w:cs="Times New Roman"/>
          <w:i/>
        </w:rPr>
        <w:t>Q</w:t>
      </w:r>
      <w:r w:rsidRPr="00E702C6">
        <w:rPr>
          <w:rFonts w:cs="Times New Roman"/>
        </w:rPr>
        <w:t xml:space="preserve"> where </w:t>
      </w:r>
      <w:r w:rsidRPr="00E702C6">
        <w:rPr>
          <w:rFonts w:cs="Times New Roman"/>
          <w:i/>
        </w:rPr>
        <w:t xml:space="preserve">P </w:t>
      </w:r>
      <w:r w:rsidRPr="00E702C6">
        <w:rPr>
          <w:rFonts w:cs="Times New Roman"/>
        </w:rPr>
        <w:t xml:space="preserve">is </w:t>
      </w:r>
      <w:r w:rsidRPr="00E702C6">
        <w:rPr>
          <w:rFonts w:cs="Times New Roman"/>
          <w:position w:val="-14"/>
        </w:rPr>
        <w:object w:dxaOrig="1100" w:dyaOrig="400" w14:anchorId="4A3691BB">
          <v:shape id="_x0000_i1118" type="#_x0000_t75" style="width:55.5pt;height:20.25pt" o:ole="">
            <v:imagedata r:id="rId198" o:title=""/>
          </v:shape>
          <o:OLEObject Type="Embed" ProgID="Equation.DSMT4" ShapeID="_x0000_i1118" DrawAspect="Content" ObjectID="_1582375022" r:id="rId199"/>
        </w:object>
      </w:r>
      <w:r w:rsidRPr="00E702C6">
        <w:rPr>
          <w:rFonts w:cs="Times New Roman"/>
        </w:rPr>
        <w:t xml:space="preserve"> and </w:t>
      </w:r>
      <w:r w:rsidRPr="00E702C6">
        <w:rPr>
          <w:rFonts w:cs="Times New Roman"/>
          <w:i/>
        </w:rPr>
        <w:t>Q</w:t>
      </w:r>
      <w:r w:rsidRPr="00E702C6">
        <w:rPr>
          <w:rFonts w:cs="Times New Roman"/>
        </w:rPr>
        <w:t xml:space="preserve"> is </w:t>
      </w:r>
      <w:r w:rsidRPr="00E702C6">
        <w:rPr>
          <w:rFonts w:cs="Times New Roman"/>
          <w:position w:val="-14"/>
        </w:rPr>
        <w:object w:dxaOrig="880" w:dyaOrig="400" w14:anchorId="2A818402">
          <v:shape id="_x0000_i1119" type="#_x0000_t75" style="width:43.5pt;height:20.25pt" o:ole="">
            <v:imagedata r:id="rId200" o:title=""/>
          </v:shape>
          <o:OLEObject Type="Embed" ProgID="Equation.DSMT4" ShapeID="_x0000_i1119" DrawAspect="Content" ObjectID="_1582375023" r:id="rId201"/>
        </w:object>
      </w:r>
    </w:p>
    <w:p w14:paraId="369805E9" w14:textId="77777777" w:rsidR="00BD3FDD" w:rsidRPr="00E702C6" w:rsidRDefault="006F682C" w:rsidP="006F682C">
      <w:pPr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14"/>
          <w:sz w:val="24"/>
          <w:szCs w:val="24"/>
        </w:rPr>
        <w:object w:dxaOrig="2540" w:dyaOrig="400" w14:anchorId="45B208BC">
          <v:shape id="_x0000_i1120" type="#_x0000_t75" style="width:126pt;height:20.25pt" o:ole="">
            <v:imagedata r:id="rId202" o:title=""/>
          </v:shape>
          <o:OLEObject Type="Embed" ProgID="Equation.DSMT4" ShapeID="_x0000_i1120" DrawAspect="Content" ObjectID="_1582375024" r:id="rId203"/>
        </w:object>
      </w:r>
    </w:p>
    <w:p w14:paraId="012794F7" w14:textId="77777777" w:rsidR="00491831" w:rsidRPr="00E702C6" w:rsidRDefault="00491831" w:rsidP="006F682C">
      <w:pPr>
        <w:rPr>
          <w:rFonts w:ascii="Times New Roman" w:hAnsi="Times New Roman" w:cs="Times New Roman"/>
          <w:sz w:val="24"/>
          <w:szCs w:val="24"/>
        </w:rPr>
      </w:pPr>
    </w:p>
    <w:p w14:paraId="668A689F" w14:textId="77777777" w:rsidR="00BD3FDD" w:rsidRPr="00E702C6" w:rsidRDefault="00BD3FDD" w:rsidP="006F682C">
      <w:pPr>
        <w:rPr>
          <w:rFonts w:ascii="Times New Roman" w:hAnsi="Times New Roman" w:cs="Times New Roman"/>
          <w:b/>
          <w:position w:val="-16"/>
          <w:sz w:val="24"/>
          <w:szCs w:val="24"/>
        </w:rPr>
      </w:pPr>
      <w:r w:rsidRPr="00E702C6">
        <w:rPr>
          <w:rFonts w:ascii="Times New Roman" w:hAnsi="Times New Roman" w:cs="Times New Roman"/>
          <w:b/>
          <w:sz w:val="24"/>
          <w:szCs w:val="24"/>
        </w:rPr>
        <w:t xml:space="preserve">Consider the curve described by the vector-valued function </w:t>
      </w:r>
      <w:r w:rsidRPr="00E702C6">
        <w:rPr>
          <w:rFonts w:ascii="Times New Roman" w:hAnsi="Times New Roman" w:cs="Times New Roman"/>
          <w:b/>
          <w:position w:val="-16"/>
          <w:sz w:val="24"/>
          <w:szCs w:val="24"/>
        </w:rPr>
        <w:object w:dxaOrig="4239" w:dyaOrig="420" w14:anchorId="5A05DD20">
          <v:shape id="_x0000_i1121" type="#_x0000_t75" style="width:212.25pt;height:21pt" o:ole="">
            <v:imagedata r:id="rId204" o:title=""/>
          </v:shape>
          <o:OLEObject Type="Embed" ProgID="Equation.DSMT4" ShapeID="_x0000_i1121" DrawAspect="Content" ObjectID="_1582375025" r:id="rId205"/>
        </w:object>
      </w:r>
    </w:p>
    <w:p w14:paraId="66DC91FF" w14:textId="77777777" w:rsidR="00491831" w:rsidRPr="00E702C6" w:rsidRDefault="00491831" w:rsidP="006F682C">
      <w:pPr>
        <w:rPr>
          <w:rFonts w:ascii="Times New Roman" w:hAnsi="Times New Roman" w:cs="Times New Roman"/>
          <w:sz w:val="24"/>
          <w:szCs w:val="24"/>
        </w:rPr>
      </w:pPr>
    </w:p>
    <w:p w14:paraId="36D9E111" w14:textId="77777777" w:rsidR="00BD3FDD" w:rsidRPr="00E702C6" w:rsidRDefault="00BD3FDD" w:rsidP="006F682C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E702C6">
        <w:rPr>
          <w:rFonts w:cs="Times New Roman"/>
        </w:rPr>
        <w:t xml:space="preserve">What is the initial point of the path corresponding to </w:t>
      </w:r>
      <w:r w:rsidRPr="00E702C6">
        <w:rPr>
          <w:rFonts w:cs="Times New Roman"/>
          <w:position w:val="-10"/>
        </w:rPr>
        <w:object w:dxaOrig="560" w:dyaOrig="300" w14:anchorId="2E0103BF">
          <v:shape id="_x0000_i1122" type="#_x0000_t75" style="width:29.25pt;height:15pt" o:ole="">
            <v:imagedata r:id="rId206" o:title=""/>
          </v:shape>
          <o:OLEObject Type="Embed" ProgID="Equation.DSMT4" ShapeID="_x0000_i1122" DrawAspect="Content" ObjectID="_1582375026" r:id="rId207"/>
        </w:object>
      </w:r>
    </w:p>
    <w:p w14:paraId="5F9C2590" w14:textId="77777777" w:rsidR="00BD3FDD" w:rsidRPr="00E702C6" w:rsidRDefault="006F682C" w:rsidP="006F682C">
      <w:pPr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object w:dxaOrig="940" w:dyaOrig="300" w14:anchorId="77F9782C">
          <v:shape id="_x0000_i1123" type="#_x0000_t75" style="width:45.75pt;height:15pt" o:ole="">
            <v:imagedata r:id="rId208" o:title=""/>
          </v:shape>
          <o:OLEObject Type="Embed" ProgID="Equation.DSMT4" ShapeID="_x0000_i1123" DrawAspect="Content" ObjectID="_1582375027" r:id="rId209"/>
        </w:object>
      </w:r>
    </w:p>
    <w:p w14:paraId="0459DDBB" w14:textId="77777777" w:rsidR="008A1D3D" w:rsidRPr="00E702C6" w:rsidRDefault="008A1D3D" w:rsidP="006F682C">
      <w:pPr>
        <w:rPr>
          <w:rFonts w:ascii="Times New Roman" w:hAnsi="Times New Roman" w:cs="Times New Roman"/>
          <w:sz w:val="24"/>
          <w:szCs w:val="24"/>
        </w:rPr>
      </w:pPr>
    </w:p>
    <w:p w14:paraId="069C0F4D" w14:textId="77777777" w:rsidR="00BD3FDD" w:rsidRPr="00E702C6" w:rsidRDefault="00BD3FDD" w:rsidP="006F682C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E702C6">
        <w:rPr>
          <w:rFonts w:cs="Times New Roman"/>
        </w:rPr>
        <w:t xml:space="preserve">What is </w:t>
      </w:r>
      <w:r w:rsidRPr="00E702C6">
        <w:rPr>
          <w:rFonts w:cs="Times New Roman"/>
          <w:position w:val="-18"/>
        </w:rPr>
        <w:object w:dxaOrig="820" w:dyaOrig="400" w14:anchorId="38841C42">
          <v:shape id="_x0000_i1124" type="#_x0000_t75" style="width:41.25pt;height:20.25pt" o:ole="">
            <v:imagedata r:id="rId210" o:title=""/>
          </v:shape>
          <o:OLEObject Type="Embed" ProgID="Equation.DSMT4" ShapeID="_x0000_i1124" DrawAspect="Content" ObjectID="_1582375028" r:id="rId211"/>
        </w:object>
      </w:r>
    </w:p>
    <w:p w14:paraId="2C03B193" w14:textId="77777777" w:rsidR="00BD3FDD" w:rsidRPr="00E702C6" w:rsidRDefault="006F682C" w:rsidP="006F682C">
      <w:pPr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nswer: </w:t>
      </w:r>
      <w:r w:rsidR="00BD3FDD" w:rsidRPr="00E702C6">
        <w:rPr>
          <w:rFonts w:ascii="Times New Roman" w:hAnsi="Times New Roman" w:cs="Times New Roman"/>
          <w:position w:val="-6"/>
          <w:sz w:val="24"/>
          <w:szCs w:val="24"/>
        </w:rPr>
        <w:object w:dxaOrig="320" w:dyaOrig="260" w14:anchorId="3F3CD596">
          <v:shape id="_x0000_i1125" type="#_x0000_t75" style="width:16.5pt;height:12.75pt" o:ole="">
            <v:imagedata r:id="rId212" o:title=""/>
          </v:shape>
          <o:OLEObject Type="Embed" ProgID="Equation.DSMT4" ShapeID="_x0000_i1125" DrawAspect="Content" ObjectID="_1582375029" r:id="rId213"/>
        </w:object>
      </w:r>
    </w:p>
    <w:p w14:paraId="24C01B83" w14:textId="77777777" w:rsidR="00BD3FDD" w:rsidRPr="00E702C6" w:rsidRDefault="00BD3FDD" w:rsidP="006F682C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E702C6">
        <w:rPr>
          <w:rFonts w:cs="Times New Roman"/>
          <w:b/>
        </w:rPr>
        <w:t xml:space="preserve">[T] </w:t>
      </w:r>
      <w:r w:rsidRPr="00E702C6">
        <w:rPr>
          <w:rFonts w:cs="Times New Roman"/>
        </w:rPr>
        <w:t>Use technology to sketch the curve.</w:t>
      </w:r>
    </w:p>
    <w:p w14:paraId="78EC3286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185B38E4" w14:textId="77777777" w:rsidR="00BD3FDD" w:rsidRPr="00E702C6" w:rsidRDefault="00BD3FDD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DAAB85" wp14:editId="2EF2C07E">
            <wp:extent cx="2181540" cy="1847088"/>
            <wp:effectExtent l="0" t="0" r="0" b="1270"/>
            <wp:docPr id="18" name="Picture 18" descr="L:\Clients\Connexions\CONNEX140020_Calculus\05_Art Development\Ch_13\99_Current Art\JPEG\CNX_Calc_Figure_13_01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 descr="L:\Clients\Connexions\CONNEX140020_Calculus\05_Art Development\Ch_13\99_Current Art\JPEG\CNX_Calc_Figure_13_01_211.jpg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618" cy="1848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24031" w14:textId="77777777" w:rsidR="008A1D3D" w:rsidRPr="00E702C6" w:rsidRDefault="008A1D3D" w:rsidP="006F682C">
      <w:pPr>
        <w:rPr>
          <w:rFonts w:ascii="Times New Roman" w:hAnsi="Times New Roman" w:cs="Times New Roman"/>
          <w:sz w:val="24"/>
          <w:szCs w:val="24"/>
        </w:rPr>
      </w:pPr>
    </w:p>
    <w:p w14:paraId="31858EF0" w14:textId="2ED79CCB" w:rsidR="00BD3FDD" w:rsidRPr="00E702C6" w:rsidRDefault="00BD3FDD" w:rsidP="006F682C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E702C6">
        <w:rPr>
          <w:rFonts w:cs="Times New Roman"/>
        </w:rPr>
        <w:t xml:space="preserve">Eliminate the parameter </w:t>
      </w:r>
      <w:r w:rsidRPr="00E702C6">
        <w:rPr>
          <w:rFonts w:cs="Times New Roman"/>
          <w:i/>
        </w:rPr>
        <w:t>t</w:t>
      </w:r>
      <w:r w:rsidRPr="00E702C6">
        <w:rPr>
          <w:rFonts w:cs="Times New Roman"/>
        </w:rPr>
        <w:t xml:space="preserve"> to show that </w:t>
      </w:r>
      <w:r w:rsidRPr="00E702C6">
        <w:rPr>
          <w:rFonts w:cs="Times New Roman"/>
          <w:position w:val="-22"/>
        </w:rPr>
        <w:object w:dxaOrig="940" w:dyaOrig="580" w14:anchorId="31CF7DF0">
          <v:shape id="_x0000_i1126" type="#_x0000_t75" style="width:45.75pt;height:29.25pt" o:ole="">
            <v:imagedata r:id="rId215" o:title=""/>
          </v:shape>
          <o:OLEObject Type="Embed" ProgID="Equation.DSMT4" ShapeID="_x0000_i1126" DrawAspect="Content" ObjectID="_1582375030" r:id="rId216"/>
        </w:object>
      </w:r>
      <w:r w:rsidRPr="00E702C6">
        <w:rPr>
          <w:rFonts w:cs="Times New Roman"/>
        </w:rPr>
        <w:t xml:space="preserve"> where </w:t>
      </w:r>
      <w:r w:rsidR="00C20DDA" w:rsidRPr="00E702C6">
        <w:rPr>
          <w:rFonts w:cs="Times New Roman"/>
          <w:position w:val="-10"/>
        </w:rPr>
        <w:object w:dxaOrig="1160" w:dyaOrig="340" w14:anchorId="732F1C3B">
          <v:shape id="_x0000_i1127" type="#_x0000_t75" style="width:58.5pt;height:16.5pt" o:ole="">
            <v:imagedata r:id="rId217" o:title=""/>
          </v:shape>
          <o:OLEObject Type="Embed" ProgID="Equation.DSMT4" ShapeID="_x0000_i1127" DrawAspect="Content" ObjectID="_1582375031" r:id="rId218"/>
        </w:object>
      </w:r>
    </w:p>
    <w:p w14:paraId="6BC95FD5" w14:textId="77777777" w:rsidR="00932CD2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position w:val="-16"/>
          <w:sz w:val="24"/>
          <w:szCs w:val="24"/>
        </w:rPr>
        <w:object w:dxaOrig="1719" w:dyaOrig="460" w14:anchorId="45A956C1">
          <v:shape id="_x0000_i1129" type="#_x0000_t75" style="width:86.25pt;height:23.25pt" o:ole="">
            <v:imagedata r:id="rId219" o:title=""/>
          </v:shape>
          <o:OLEObject Type="Embed" ProgID="Equation.DSMT4" ShapeID="_x0000_i1129" DrawAspect="Content" ObjectID="_1582375032" r:id="rId220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position w:val="-8"/>
          <w:sz w:val="24"/>
          <w:szCs w:val="24"/>
        </w:rPr>
        <w:object w:dxaOrig="920" w:dyaOrig="320" w14:anchorId="0C7203F5">
          <v:shape id="_x0000_i1130" type="#_x0000_t75" style="width:45.75pt;height:16.5pt" o:ole="">
            <v:imagedata r:id="rId221" o:title=""/>
          </v:shape>
          <o:OLEObject Type="Embed" ProgID="Equation.DSMT4" ShapeID="_x0000_i1130" DrawAspect="Content" ObjectID="_1582375033" r:id="rId222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</w:t>
      </w:r>
      <w:r w:rsidR="00BD3FDD" w:rsidRPr="00E702C6">
        <w:rPr>
          <w:rFonts w:ascii="Times New Roman" w:hAnsi="Times New Roman" w:cs="Times New Roman"/>
          <w:position w:val="-22"/>
          <w:sz w:val="24"/>
          <w:szCs w:val="24"/>
        </w:rPr>
        <w:object w:dxaOrig="1800" w:dyaOrig="580" w14:anchorId="0D0E87B4">
          <v:shape id="_x0000_i1131" type="#_x0000_t75" style="width:90pt;height:29.25pt" o:ole="">
            <v:imagedata r:id="rId223" o:title=""/>
          </v:shape>
          <o:OLEObject Type="Embed" ProgID="Equation.DSMT4" ShapeID="_x0000_i1131" DrawAspect="Content" ObjectID="_1582375034" r:id="rId224"/>
        </w:object>
      </w:r>
    </w:p>
    <w:p w14:paraId="276E55A2" w14:textId="77777777" w:rsidR="00BD3FDD" w:rsidRPr="00E702C6" w:rsidRDefault="00932CD2" w:rsidP="006F682C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E702C6">
        <w:rPr>
          <w:rFonts w:cs="Times New Roman"/>
          <w:b/>
        </w:rPr>
        <w:t xml:space="preserve"> </w:t>
      </w:r>
      <w:r w:rsidR="00BD3FDD" w:rsidRPr="00E702C6">
        <w:rPr>
          <w:rFonts w:cs="Times New Roman"/>
          <w:b/>
        </w:rPr>
        <w:t xml:space="preserve">[T] </w:t>
      </w:r>
      <w:proofErr w:type="gramStart"/>
      <w:r w:rsidR="00BD3FDD" w:rsidRPr="00E702C6">
        <w:rPr>
          <w:rFonts w:cs="Times New Roman"/>
        </w:rPr>
        <w:t xml:space="preserve">Let </w:t>
      </w:r>
      <w:proofErr w:type="gramEnd"/>
      <w:r w:rsidR="00BD3FDD" w:rsidRPr="00E702C6">
        <w:rPr>
          <w:rFonts w:cs="Times New Roman"/>
          <w:position w:val="-10"/>
        </w:rPr>
        <w:object w:dxaOrig="2925" w:dyaOrig="285" w14:anchorId="0178B2A0">
          <v:shape id="_x0000_i1132" type="#_x0000_t75" style="width:146.25pt;height:14.25pt" o:ole="">
            <v:imagedata r:id="rId225" o:title=""/>
          </v:shape>
          <o:OLEObject Type="Embed" ProgID="Equation.DSMT4" ShapeID="_x0000_i1132" DrawAspect="Content" ObjectID="_1582375035" r:id="rId226"/>
        </w:object>
      </w:r>
      <w:r w:rsidR="00BD3FDD" w:rsidRPr="00E702C6">
        <w:rPr>
          <w:rFonts w:cs="Times New Roman"/>
        </w:rPr>
        <w:t xml:space="preserve">. Use technology to graph the curve (called the </w:t>
      </w:r>
      <w:r w:rsidR="00BD3FDD" w:rsidRPr="00E702C6">
        <w:rPr>
          <w:rFonts w:cs="Times New Roman"/>
          <w:i/>
        </w:rPr>
        <w:t>roller-coaster curve</w:t>
      </w:r>
      <w:r w:rsidR="00BD3FDD" w:rsidRPr="00E702C6">
        <w:rPr>
          <w:rFonts w:cs="Times New Roman"/>
        </w:rPr>
        <w:t xml:space="preserve">) over the interval </w:t>
      </w:r>
      <w:r w:rsidR="00BD3FDD" w:rsidRPr="00E702C6">
        <w:rPr>
          <w:rFonts w:cs="Times New Roman"/>
          <w:position w:val="-12"/>
        </w:rPr>
        <w:object w:dxaOrig="800" w:dyaOrig="360" w14:anchorId="0E695A60">
          <v:shape id="_x0000_i1133" type="#_x0000_t75" style="width:41.25pt;height:23.25pt" o:ole="">
            <v:imagedata r:id="rId227" o:title=""/>
          </v:shape>
          <o:OLEObject Type="Embed" ProgID="Equation.DSMT4" ShapeID="_x0000_i1133" DrawAspect="Content" ObjectID="_1582375036" r:id="rId228"/>
        </w:object>
      </w:r>
      <w:r w:rsidR="00BD3FDD" w:rsidRPr="00E702C6">
        <w:rPr>
          <w:rFonts w:cs="Times New Roman"/>
        </w:rPr>
        <w:t xml:space="preserve"> Choose at least two views to determine the peaks and valleys.</w:t>
      </w:r>
    </w:p>
    <w:p w14:paraId="4ED7E704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4BC66303" w14:textId="77777777" w:rsidR="00BD3FDD" w:rsidRPr="00E702C6" w:rsidRDefault="00BD3FDD" w:rsidP="006F682C">
      <w:pPr>
        <w:rPr>
          <w:rStyle w:val="MathematicaFormatStandardForm"/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BCDBD4" wp14:editId="3A4A603F">
            <wp:extent cx="2176055" cy="3081528"/>
            <wp:effectExtent l="0" t="0" r="0" b="5080"/>
            <wp:docPr id="19" name="Picture 19" descr="L:\Clients\Connexions\CONNEX140020_Calculus\05_Art Development\Ch_13\99_Current Art\JPEG\CNX_Calc_Figure_13_01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 descr="L:\Clients\Connexions\CONNEX140020_Calculus\05_Art Development\Ch_13\99_Current Art\JPEG\CNX_Calc_Figure_13_01_212.jpg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016" cy="3088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14CC6" w14:textId="77777777" w:rsidR="00932CD2" w:rsidRPr="00E702C6" w:rsidRDefault="00932CD2" w:rsidP="006F682C">
      <w:pPr>
        <w:rPr>
          <w:rStyle w:val="MathematicaFormatStandardForm"/>
          <w:rFonts w:ascii="Times New Roman" w:hAnsi="Times New Roman" w:cs="Times New Roman"/>
          <w:sz w:val="24"/>
          <w:szCs w:val="24"/>
        </w:rPr>
      </w:pPr>
    </w:p>
    <w:p w14:paraId="3C7B03DF" w14:textId="77777777" w:rsidR="00196CCA" w:rsidRDefault="00196CCA">
      <w:pPr>
        <w:rPr>
          <w:rFonts w:ascii="Times New Roman" w:eastAsiaTheme="minorEastAsia" w:hAnsi="Times New Roman" w:cs="Times New Roman"/>
          <w:b/>
          <w:sz w:val="24"/>
          <w:szCs w:val="24"/>
          <w:lang w:eastAsia="ja-JP"/>
        </w:rPr>
      </w:pPr>
      <w:r>
        <w:rPr>
          <w:rFonts w:cs="Times New Roman"/>
          <w:b/>
        </w:rPr>
        <w:br w:type="page"/>
      </w:r>
    </w:p>
    <w:p w14:paraId="565067D7" w14:textId="77777777" w:rsidR="00BD3FDD" w:rsidRPr="00E702C6" w:rsidRDefault="00BD3FDD" w:rsidP="006F682C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E702C6">
        <w:rPr>
          <w:rFonts w:cs="Times New Roman"/>
          <w:b/>
        </w:rPr>
        <w:lastRenderedPageBreak/>
        <w:t xml:space="preserve">[T] </w:t>
      </w:r>
      <w:r w:rsidRPr="00E702C6">
        <w:rPr>
          <w:rFonts w:cs="Times New Roman"/>
        </w:rPr>
        <w:t>Use the result of the preceding problem to construct an equation of a roller coaster with a steep drop from the peak and steep incline from the “valley.” Then, use technology to graph the equation.</w:t>
      </w:r>
    </w:p>
    <w:p w14:paraId="65AC772C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One possibility among many: 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object w:dxaOrig="2600" w:dyaOrig="300" w14:anchorId="525B154C">
          <v:shape id="_x0000_i1134" type="#_x0000_t75" style="width:129.75pt;height:15pt" o:ole="">
            <v:imagedata r:id="rId230" o:title=""/>
          </v:shape>
          <o:OLEObject Type="Embed" ProgID="Equation.DSMT4" ShapeID="_x0000_i1134" DrawAspect="Content" ObjectID="_1582375037" r:id="rId231"/>
        </w:object>
      </w:r>
    </w:p>
    <w:p w14:paraId="2464CB8C" w14:textId="77777777" w:rsidR="00BD3FDD" w:rsidRPr="00E702C6" w:rsidRDefault="00BD3FDD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4CD83C" wp14:editId="1E101E30">
            <wp:extent cx="2208276" cy="2240280"/>
            <wp:effectExtent l="0" t="0" r="1905" b="7620"/>
            <wp:docPr id="20" name="Picture 20" descr="L:\Clients\Connexions\CONNEX140020_Calculus\05_Art Development\Ch_13\99_Current Art\JPEG\CNX_Calc_Figure_13_01_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 descr="L:\Clients\Connexions\CONNEX140020_Calculus\05_Art Development\Ch_13\99_Current Art\JPEG\CNX_Calc_Figure_13_01_213.jpg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755" cy="2237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E1774D" w14:textId="77777777" w:rsidR="00932CD2" w:rsidRPr="00E702C6" w:rsidRDefault="00932CD2" w:rsidP="006F682C">
      <w:pPr>
        <w:rPr>
          <w:rFonts w:ascii="Times New Roman" w:hAnsi="Times New Roman" w:cs="Times New Roman"/>
          <w:sz w:val="24"/>
          <w:szCs w:val="24"/>
        </w:rPr>
      </w:pPr>
    </w:p>
    <w:p w14:paraId="69AA9CB6" w14:textId="77777777" w:rsidR="00BD3FDD" w:rsidRPr="00E702C6" w:rsidRDefault="00BD3FDD" w:rsidP="006F682C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E702C6">
        <w:rPr>
          <w:rFonts w:cs="Times New Roman"/>
        </w:rPr>
        <w:t>Use the results of the preceding two problems to construct an equation of a path of a roller coaster with more than two turning points (peaks and valleys).</w:t>
      </w:r>
    </w:p>
    <w:p w14:paraId="514AE6DB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One possibility is </w:t>
      </w:r>
      <w:r w:rsidR="00BD3FDD" w:rsidRPr="00E702C6">
        <w:rPr>
          <w:rFonts w:ascii="Times New Roman" w:hAnsi="Times New Roman" w:cs="Times New Roman"/>
          <w:position w:val="-10"/>
          <w:sz w:val="24"/>
          <w:szCs w:val="24"/>
        </w:rPr>
        <w:object w:dxaOrig="2600" w:dyaOrig="300" w14:anchorId="6B62C73D">
          <v:shape id="_x0000_i1135" type="#_x0000_t75" style="width:129.75pt;height:15pt" o:ole="">
            <v:imagedata r:id="rId233" o:title=""/>
          </v:shape>
          <o:OLEObject Type="Embed" ProgID="Equation.DSMT4" ShapeID="_x0000_i1135" DrawAspect="Content" ObjectID="_1582375038" r:id="rId234"/>
        </w:objec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D3FDD" w:rsidRPr="00E702C6">
        <w:rPr>
          <w:rFonts w:ascii="Times New Roman" w:hAnsi="Times New Roman" w:cs="Times New Roman"/>
          <w:sz w:val="24"/>
          <w:szCs w:val="24"/>
        </w:rPr>
        <w:t>By</w:t>
      </w:r>
      <w:proofErr w:type="gramEnd"/>
      <w:r w:rsidR="00BD3FDD" w:rsidRPr="00E702C6">
        <w:rPr>
          <w:rFonts w:ascii="Times New Roman" w:hAnsi="Times New Roman" w:cs="Times New Roman"/>
          <w:sz w:val="24"/>
          <w:szCs w:val="24"/>
        </w:rPr>
        <w:t xml:space="preserve"> increasing the coefficient of </w:t>
      </w:r>
      <w:r w:rsidR="00BD3FDD" w:rsidRPr="00E702C6">
        <w:rPr>
          <w:rFonts w:ascii="Times New Roman" w:hAnsi="Times New Roman" w:cs="Times New Roman"/>
          <w:i/>
          <w:sz w:val="24"/>
          <w:szCs w:val="24"/>
        </w:rPr>
        <w:t>t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 in the third component, the number of turning points will increase. </w:t>
      </w:r>
    </w:p>
    <w:p w14:paraId="4187393F" w14:textId="77777777" w:rsidR="00BD3FDD" w:rsidRPr="00E702C6" w:rsidRDefault="00BD3FDD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826B04" wp14:editId="71505C08">
            <wp:extent cx="2020793" cy="2231136"/>
            <wp:effectExtent l="0" t="0" r="0" b="0"/>
            <wp:docPr id="21" name="Picture 21" descr="L:\Clients\Connexions\CONNEX140020_Calculus\05_Art Development\Ch_13\99_Current Art\JPEG\CNX_Calc_Figure_13_01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 descr="L:\Clients\Connexions\CONNEX140020_Calculus\05_Art Development\Ch_13\99_Current Art\JPEG\CNX_Calc_Figure_13_01_214.jpg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245" cy="2233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AC0FFB" w14:textId="77777777" w:rsidR="00932CD2" w:rsidRPr="00E702C6" w:rsidRDefault="00932CD2" w:rsidP="006F682C">
      <w:pPr>
        <w:rPr>
          <w:rFonts w:ascii="Times New Roman" w:hAnsi="Times New Roman" w:cs="Times New Roman"/>
          <w:sz w:val="24"/>
          <w:szCs w:val="24"/>
        </w:rPr>
      </w:pPr>
    </w:p>
    <w:p w14:paraId="12EE182E" w14:textId="77777777" w:rsidR="00196CCA" w:rsidRDefault="00196CCA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14:paraId="53226A43" w14:textId="77777777" w:rsidR="00BD3FDD" w:rsidRPr="00E702C6" w:rsidRDefault="00BD3FDD" w:rsidP="006F682C">
      <w:pPr>
        <w:pStyle w:val="ListParagraph"/>
        <w:numPr>
          <w:ilvl w:val="0"/>
          <w:numId w:val="2"/>
        </w:numPr>
        <w:ind w:left="1080" w:hanging="1080"/>
        <w:rPr>
          <w:rFonts w:cs="Times New Roman"/>
        </w:rPr>
      </w:pPr>
    </w:p>
    <w:p w14:paraId="6A53661A" w14:textId="77777777" w:rsidR="00BD3FDD" w:rsidRPr="00E702C6" w:rsidRDefault="00BD3FDD" w:rsidP="006F682C">
      <w:pPr>
        <w:pStyle w:val="ListParagraph"/>
        <w:numPr>
          <w:ilvl w:val="0"/>
          <w:numId w:val="6"/>
        </w:numPr>
        <w:ind w:left="720"/>
        <w:rPr>
          <w:rFonts w:cs="Times New Roman"/>
        </w:rPr>
      </w:pPr>
      <w:r w:rsidRPr="00E702C6">
        <w:rPr>
          <w:rFonts w:cs="Times New Roman"/>
        </w:rPr>
        <w:t xml:space="preserve">Graph the curve </w:t>
      </w:r>
      <w:r w:rsidRPr="00E702C6">
        <w:rPr>
          <w:rFonts w:cs="Times New Roman"/>
          <w:position w:val="-12"/>
        </w:rPr>
        <w:object w:dxaOrig="5700" w:dyaOrig="360" w14:anchorId="32E7881B">
          <v:shape id="_x0000_i1136" type="#_x0000_t75" style="width:285pt;height:18.75pt" o:ole="">
            <v:imagedata r:id="rId236" o:title=""/>
          </v:shape>
          <o:OLEObject Type="Embed" ProgID="Equation.DSMT4" ShapeID="_x0000_i1136" DrawAspect="Content" ObjectID="_1582375039" r:id="rId237"/>
        </w:object>
      </w:r>
      <w:r w:rsidRPr="00E702C6">
        <w:rPr>
          <w:rFonts w:cs="Times New Roman"/>
        </w:rPr>
        <w:t xml:space="preserve"> using two viewing angles of your choice to see the overall shape of the curve. </w:t>
      </w:r>
    </w:p>
    <w:p w14:paraId="1C80E484" w14:textId="77777777" w:rsidR="00BD3FDD" w:rsidRPr="00E702C6" w:rsidRDefault="00BD3FDD" w:rsidP="006F682C">
      <w:pPr>
        <w:pStyle w:val="ListParagraph"/>
        <w:numPr>
          <w:ilvl w:val="0"/>
          <w:numId w:val="6"/>
        </w:numPr>
        <w:ind w:left="720"/>
        <w:rPr>
          <w:rFonts w:cs="Times New Roman"/>
        </w:rPr>
      </w:pPr>
      <w:r w:rsidRPr="00E702C6">
        <w:rPr>
          <w:rFonts w:cs="Times New Roman"/>
        </w:rPr>
        <w:t xml:space="preserve">Does the curve resemble a “slinky”? </w:t>
      </w:r>
    </w:p>
    <w:p w14:paraId="17CB531A" w14:textId="77777777" w:rsidR="00BD3FDD" w:rsidRPr="00E702C6" w:rsidRDefault="00BD3FDD" w:rsidP="006F682C">
      <w:pPr>
        <w:pStyle w:val="ListParagraph"/>
        <w:numPr>
          <w:ilvl w:val="0"/>
          <w:numId w:val="6"/>
        </w:numPr>
        <w:ind w:left="720"/>
        <w:rPr>
          <w:rFonts w:cs="Times New Roman"/>
        </w:rPr>
      </w:pPr>
      <w:r w:rsidRPr="00E702C6">
        <w:rPr>
          <w:rFonts w:cs="Times New Roman"/>
        </w:rPr>
        <w:t xml:space="preserve">What changes to the equation should be made to increase the number of coils of the slinky? </w:t>
      </w:r>
    </w:p>
    <w:p w14:paraId="6E3FDA4B" w14:textId="77777777" w:rsidR="00BD3FDD" w:rsidRPr="00E702C6" w:rsidRDefault="006F682C" w:rsidP="006F68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BD3FDD" w:rsidRPr="00E702C6">
        <w:rPr>
          <w:rFonts w:ascii="Times New Roman" w:hAnsi="Times New Roman" w:cs="Times New Roman"/>
          <w:sz w:val="24"/>
          <w:szCs w:val="24"/>
        </w:rPr>
        <w:t xml:space="preserve">a. </w:t>
      </w:r>
    </w:p>
    <w:p w14:paraId="22A664E3" w14:textId="77777777" w:rsidR="00BD3FDD" w:rsidRPr="00E702C6" w:rsidRDefault="00BD3FDD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5D4E8B" wp14:editId="519B296D">
            <wp:extent cx="1911096" cy="3033384"/>
            <wp:effectExtent l="0" t="0" r="0" b="0"/>
            <wp:docPr id="22" name="Picture 22" descr="L:\Clients\Connexions\CONNEX140020_Calculus\05_Art Development\Ch_13\99_Current Art\JPEG\CNX_Calc_Figure_13_01_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 descr="L:\Clients\Connexions\CONNEX140020_Calculus\05_Art Development\Ch_13\99_Current Art\JPEG\CNX_Calc_Figure_13_01_215.jpg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096" cy="3033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912D5" w14:textId="77777777" w:rsidR="00B6670A" w:rsidRDefault="00BD3FDD" w:rsidP="006F682C">
      <w:pPr>
        <w:rPr>
          <w:rFonts w:ascii="Times New Roman" w:hAnsi="Times New Roman" w:cs="Times New Roman"/>
          <w:sz w:val="24"/>
          <w:szCs w:val="24"/>
        </w:rPr>
      </w:pPr>
      <w:r w:rsidRPr="00E702C6">
        <w:rPr>
          <w:rFonts w:ascii="Times New Roman" w:hAnsi="Times New Roman" w:cs="Times New Roman"/>
          <w:sz w:val="24"/>
          <w:szCs w:val="24"/>
        </w:rPr>
        <w:t>b. The curve resembles a slinky. c. To increase the number of coils, replace the coefficient 18 with a larger</w:t>
      </w:r>
      <w:r w:rsidR="00932CD2" w:rsidRPr="00E702C6">
        <w:rPr>
          <w:rFonts w:ascii="Times New Roman" w:hAnsi="Times New Roman" w:cs="Times New Roman"/>
          <w:sz w:val="24"/>
          <w:szCs w:val="24"/>
        </w:rPr>
        <w:t xml:space="preserve"> number.</w:t>
      </w:r>
    </w:p>
    <w:p w14:paraId="13D46254" w14:textId="77777777" w:rsidR="00064A02" w:rsidRDefault="00064A02" w:rsidP="006F682C">
      <w:pPr>
        <w:rPr>
          <w:rFonts w:ascii="Times New Roman" w:hAnsi="Times New Roman" w:cs="Times New Roman"/>
          <w:sz w:val="24"/>
          <w:szCs w:val="24"/>
        </w:rPr>
      </w:pPr>
    </w:p>
    <w:p w14:paraId="55CCE809" w14:textId="77777777" w:rsidR="006F682C" w:rsidRDefault="006F682C" w:rsidP="006F682C">
      <w:pPr>
        <w:rPr>
          <w:rFonts w:ascii="Times New Roman" w:hAnsi="Times New Roman" w:cs="Times New Roman"/>
          <w:sz w:val="24"/>
          <w:szCs w:val="24"/>
        </w:rPr>
      </w:pPr>
    </w:p>
    <w:p w14:paraId="30EE91F7" w14:textId="77777777" w:rsidR="006F682C" w:rsidRDefault="006F682C" w:rsidP="006F682C">
      <w:pPr>
        <w:rPr>
          <w:rFonts w:ascii="Times New Roman" w:hAnsi="Times New Roman" w:cs="Times New Roman"/>
          <w:sz w:val="24"/>
          <w:szCs w:val="24"/>
        </w:rPr>
      </w:pPr>
    </w:p>
    <w:p w14:paraId="4B626B66" w14:textId="77777777" w:rsidR="00064A02" w:rsidRPr="006F682C" w:rsidRDefault="00064A02" w:rsidP="006F682C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315FD">
        <w:rPr>
          <w:rFonts w:ascii="Times New Roman" w:hAnsi="Times New Roman" w:cs="Times New Roman"/>
          <w:sz w:val="24"/>
          <w:szCs w:val="24"/>
        </w:rPr>
        <w:t>This file is copyright 201</w:t>
      </w:r>
      <w:r w:rsidR="00210983">
        <w:rPr>
          <w:rFonts w:ascii="Times New Roman" w:hAnsi="Times New Roman" w:cs="Times New Roman"/>
          <w:sz w:val="24"/>
          <w:szCs w:val="24"/>
        </w:rPr>
        <w:t>6</w:t>
      </w:r>
      <w:r w:rsidRPr="00A315FD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064A02" w:rsidRPr="006F682C">
      <w:headerReference w:type="default" r:id="rId2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EA76A4D" w14:textId="77777777" w:rsidR="000C26DA" w:rsidRDefault="000C26DA" w:rsidP="00FB084A">
      <w:r>
        <w:separator/>
      </w:r>
    </w:p>
  </w:endnote>
  <w:endnote w:type="continuationSeparator" w:id="0">
    <w:p w14:paraId="7068C583" w14:textId="77777777" w:rsidR="000C26DA" w:rsidRDefault="000C26DA" w:rsidP="00FB08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4F48AC5" w14:textId="77777777" w:rsidR="000C26DA" w:rsidRDefault="000C26DA" w:rsidP="00FB084A">
      <w:r>
        <w:separator/>
      </w:r>
    </w:p>
  </w:footnote>
  <w:footnote w:type="continuationSeparator" w:id="0">
    <w:p w14:paraId="462453F9" w14:textId="77777777" w:rsidR="000C26DA" w:rsidRDefault="000C26DA" w:rsidP="00FB084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648CCBF" w14:textId="77777777" w:rsidR="00FB084A" w:rsidRPr="005B7BD5" w:rsidRDefault="00FC0DDE" w:rsidP="00FB084A">
    <w:pPr>
      <w:tabs>
        <w:tab w:val="right" w:pos="9360"/>
      </w:tabs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FB084A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14:paraId="21E387D1" w14:textId="77777777" w:rsidR="00FB084A" w:rsidRDefault="00FB084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8414C9"/>
    <w:multiLevelType w:val="hybridMultilevel"/>
    <w:tmpl w:val="0C80C8C2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EB55AF4"/>
    <w:multiLevelType w:val="hybridMultilevel"/>
    <w:tmpl w:val="E0DCED72"/>
    <w:lvl w:ilvl="0" w:tplc="CFE28D0E">
      <w:start w:val="1"/>
      <w:numFmt w:val="decimal"/>
      <w:lvlText w:val="%1."/>
      <w:lvlJc w:val="left"/>
      <w:pPr>
        <w:ind w:left="720" w:hanging="720"/>
      </w:pPr>
      <w:rPr>
        <w:rFonts w:hint="default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1257BE8"/>
    <w:multiLevelType w:val="hybridMultilevel"/>
    <w:tmpl w:val="672ECBEC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BFD36DD"/>
    <w:multiLevelType w:val="hybridMultilevel"/>
    <w:tmpl w:val="FB743DB4"/>
    <w:lvl w:ilvl="0" w:tplc="3C8AD40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0817F01"/>
    <w:multiLevelType w:val="hybridMultilevel"/>
    <w:tmpl w:val="7EE0F750"/>
    <w:lvl w:ilvl="0" w:tplc="EE82A956">
      <w:start w:val="3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702772"/>
    <w:multiLevelType w:val="hybridMultilevel"/>
    <w:tmpl w:val="E40E9352"/>
    <w:lvl w:ilvl="0" w:tplc="04090019">
      <w:start w:val="1"/>
      <w:numFmt w:val="lowerLetter"/>
      <w:lvlText w:val="%1."/>
      <w:lvlJc w:val="left"/>
      <w:pPr>
        <w:ind w:left="3600" w:hanging="360"/>
      </w:pPr>
      <w:rPr>
        <w:rFonts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6" w15:restartNumberingAfterBreak="0">
    <w:nsid w:val="7D6E4541"/>
    <w:multiLevelType w:val="hybridMultilevel"/>
    <w:tmpl w:val="B6E89AEE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6"/>
  </w:num>
  <w:num w:numId="5">
    <w:abstractNumId w:val="5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661E"/>
    <w:rsid w:val="00055748"/>
    <w:rsid w:val="00064A02"/>
    <w:rsid w:val="00087973"/>
    <w:rsid w:val="000A189B"/>
    <w:rsid w:val="000A18CA"/>
    <w:rsid w:val="000C26DA"/>
    <w:rsid w:val="00145401"/>
    <w:rsid w:val="00196CCA"/>
    <w:rsid w:val="001B5590"/>
    <w:rsid w:val="00210983"/>
    <w:rsid w:val="002B0FB8"/>
    <w:rsid w:val="003D0C9E"/>
    <w:rsid w:val="00441DCA"/>
    <w:rsid w:val="004820BB"/>
    <w:rsid w:val="00491831"/>
    <w:rsid w:val="004D5470"/>
    <w:rsid w:val="00504664"/>
    <w:rsid w:val="00507FAD"/>
    <w:rsid w:val="00543317"/>
    <w:rsid w:val="006F682C"/>
    <w:rsid w:val="008772EC"/>
    <w:rsid w:val="008A1D3D"/>
    <w:rsid w:val="008C47A9"/>
    <w:rsid w:val="00932CD2"/>
    <w:rsid w:val="009D014C"/>
    <w:rsid w:val="00A25C83"/>
    <w:rsid w:val="00A55397"/>
    <w:rsid w:val="00B01515"/>
    <w:rsid w:val="00B2348A"/>
    <w:rsid w:val="00B25BFE"/>
    <w:rsid w:val="00B6670A"/>
    <w:rsid w:val="00BD3FDD"/>
    <w:rsid w:val="00C20DDA"/>
    <w:rsid w:val="00CF2090"/>
    <w:rsid w:val="00E702C6"/>
    <w:rsid w:val="00F42301"/>
    <w:rsid w:val="00FB084A"/>
    <w:rsid w:val="00FC0DDE"/>
    <w:rsid w:val="00FC6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8"/>
    <o:shapelayout v:ext="edit">
      <o:idmap v:ext="edit" data="1"/>
    </o:shapelayout>
  </w:shapeDefaults>
  <w:decimalSymbol w:val="."/>
  <w:listSeparator w:val=","/>
  <w14:docId w14:val="6DF4E1FF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72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3FDD"/>
    <w:pPr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BD3FD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F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FD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B084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B084A"/>
  </w:style>
  <w:style w:type="paragraph" w:styleId="Footer">
    <w:name w:val="footer"/>
    <w:basedOn w:val="Normal"/>
    <w:link w:val="FooterChar"/>
    <w:uiPriority w:val="99"/>
    <w:unhideWhenUsed/>
    <w:rsid w:val="00FB084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B08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oleObject" Target="embeddings/oleObject10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1.jpeg"/><Relationship Id="rId216" Type="http://schemas.openxmlformats.org/officeDocument/2006/relationships/oleObject" Target="embeddings/oleObject100.bin"/><Relationship Id="rId237" Type="http://schemas.openxmlformats.org/officeDocument/2006/relationships/oleObject" Target="embeddings/oleObject109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jpeg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image" Target="media/image86.wmf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image" Target="media/image116.wmf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image" Target="media/image25.jpeg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image" Target="media/image80.jpeg"/><Relationship Id="rId166" Type="http://schemas.openxmlformats.org/officeDocument/2006/relationships/image" Target="media/image83.jpeg"/><Relationship Id="rId182" Type="http://schemas.openxmlformats.org/officeDocument/2006/relationships/image" Target="media/image92.wmf"/><Relationship Id="rId187" Type="http://schemas.openxmlformats.org/officeDocument/2006/relationships/image" Target="media/image95.jpeg"/><Relationship Id="rId217" Type="http://schemas.openxmlformats.org/officeDocument/2006/relationships/image" Target="media/image1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8.wmf"/><Relationship Id="rId233" Type="http://schemas.openxmlformats.org/officeDocument/2006/relationships/image" Target="media/image120.wmf"/><Relationship Id="rId238" Type="http://schemas.openxmlformats.org/officeDocument/2006/relationships/image" Target="media/image123.jpeg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jpeg"/><Relationship Id="rId177" Type="http://schemas.openxmlformats.org/officeDocument/2006/relationships/oleObject" Target="embeddings/oleObject82.bin"/><Relationship Id="rId198" Type="http://schemas.openxmlformats.org/officeDocument/2006/relationships/image" Target="media/image101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89.bin"/><Relationship Id="rId202" Type="http://schemas.openxmlformats.org/officeDocument/2006/relationships/image" Target="media/image103.wmf"/><Relationship Id="rId207" Type="http://schemas.openxmlformats.org/officeDocument/2006/relationships/oleObject" Target="embeddings/oleObject96.bin"/><Relationship Id="rId223" Type="http://schemas.openxmlformats.org/officeDocument/2006/relationships/image" Target="media/image114.wmf"/><Relationship Id="rId228" Type="http://schemas.openxmlformats.org/officeDocument/2006/relationships/oleObject" Target="embeddings/oleObject10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image" Target="media/image84.emf"/><Relationship Id="rId188" Type="http://schemas.openxmlformats.org/officeDocument/2006/relationships/image" Target="media/image96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81.emf"/><Relationship Id="rId183" Type="http://schemas.openxmlformats.org/officeDocument/2006/relationships/oleObject" Target="embeddings/oleObject85.bin"/><Relationship Id="rId213" Type="http://schemas.openxmlformats.org/officeDocument/2006/relationships/oleObject" Target="embeddings/oleObject99.bin"/><Relationship Id="rId218" Type="http://schemas.openxmlformats.org/officeDocument/2006/relationships/oleObject" Target="embeddings/oleObject101.bin"/><Relationship Id="rId234" Type="http://schemas.openxmlformats.org/officeDocument/2006/relationships/oleObject" Target="embeddings/oleObject108.bin"/><Relationship Id="rId239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12.jpeg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5.wmf"/><Relationship Id="rId173" Type="http://schemas.openxmlformats.org/officeDocument/2006/relationships/image" Target="media/image87.jpeg"/><Relationship Id="rId194" Type="http://schemas.openxmlformats.org/officeDocument/2006/relationships/image" Target="media/image99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6.wmf"/><Relationship Id="rId229" Type="http://schemas.openxmlformats.org/officeDocument/2006/relationships/image" Target="media/image117.jpeg"/><Relationship Id="rId19" Type="http://schemas.openxmlformats.org/officeDocument/2006/relationships/image" Target="media/image7.wmf"/><Relationship Id="rId224" Type="http://schemas.openxmlformats.org/officeDocument/2006/relationships/oleObject" Target="embeddings/oleObject104.bin"/><Relationship Id="rId240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3.jpeg"/><Relationship Id="rId189" Type="http://schemas.openxmlformats.org/officeDocument/2006/relationships/oleObject" Target="embeddings/oleObject87.bin"/><Relationship Id="rId219" Type="http://schemas.openxmlformats.org/officeDocument/2006/relationships/image" Target="media/image112.wmf"/><Relationship Id="rId3" Type="http://schemas.openxmlformats.org/officeDocument/2006/relationships/settings" Target="settings.xml"/><Relationship Id="rId214" Type="http://schemas.openxmlformats.org/officeDocument/2006/relationships/image" Target="media/image109.jpeg"/><Relationship Id="rId230" Type="http://schemas.openxmlformats.org/officeDocument/2006/relationships/image" Target="media/image118.wmf"/><Relationship Id="rId235" Type="http://schemas.openxmlformats.org/officeDocument/2006/relationships/image" Target="media/image121.jpeg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8.wmf"/><Relationship Id="rId179" Type="http://schemas.openxmlformats.org/officeDocument/2006/relationships/image" Target="media/image90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5.wmf"/><Relationship Id="rId241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image" Target="media/image82.wmf"/><Relationship Id="rId169" Type="http://schemas.openxmlformats.org/officeDocument/2006/relationships/image" Target="media/image85.wmf"/><Relationship Id="rId185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4.bin"/><Relationship Id="rId210" Type="http://schemas.openxmlformats.org/officeDocument/2006/relationships/image" Target="media/image107.wmf"/><Relationship Id="rId215" Type="http://schemas.openxmlformats.org/officeDocument/2006/relationships/image" Target="media/image110.wmf"/><Relationship Id="rId236" Type="http://schemas.openxmlformats.org/officeDocument/2006/relationships/image" Target="media/image12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7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3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9.jpeg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2</Pages>
  <Words>1009</Words>
  <Characters>575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12</cp:revision>
  <dcterms:created xsi:type="dcterms:W3CDTF">2015-11-16T19:27:00Z</dcterms:created>
  <dcterms:modified xsi:type="dcterms:W3CDTF">2018-03-12T19:47:00Z</dcterms:modified>
</cp:coreProperties>
</file>